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D5F93F" w14:textId="7D51A044" w:rsidR="0022440A" w:rsidRDefault="0022440A" w:rsidP="007D6D2D">
      <w:pPr>
        <w:pStyle w:val="1"/>
        <w:numPr>
          <w:ilvl w:val="0"/>
          <w:numId w:val="15"/>
        </w:numPr>
        <w:jc w:val="left"/>
        <w:rPr>
          <w:lang w:val="ru-RU"/>
        </w:rPr>
      </w:pPr>
      <w:bookmarkStart w:id="0" w:name="_Toc104275954"/>
      <w:bookmarkEnd w:id="0"/>
      <w:r>
        <w:rPr>
          <w:lang w:val="ru-RU"/>
        </w:rPr>
        <w:t>Технологическая часть</w:t>
      </w:r>
    </w:p>
    <w:p w14:paraId="1A37D84B" w14:textId="789E266C" w:rsidR="00576A3B" w:rsidRPr="006E4990" w:rsidRDefault="00D95AF8" w:rsidP="006E4990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Конструктивно-технологический анализ сварного бака</w:t>
      </w:r>
    </w:p>
    <w:p w14:paraId="335765D6" w14:textId="7308231C" w:rsidR="000B5068" w:rsidRPr="000B5068" w:rsidRDefault="000B5068" w:rsidP="00576A3B">
      <w:pPr>
        <w:ind w:firstLine="360"/>
        <w:rPr>
          <w:lang w:val="ru-RU"/>
        </w:rPr>
      </w:pPr>
      <w:r w:rsidRPr="000B5068">
        <w:rPr>
          <w:lang w:val="ru-RU"/>
        </w:rPr>
        <w:t xml:space="preserve">Шар-баллон представляет собой изделие, состоящее из бака и намотки. </w:t>
      </w:r>
    </w:p>
    <w:p w14:paraId="7AF33A0C" w14:textId="0D2D8547" w:rsidR="00576A3B" w:rsidRPr="000100D7" w:rsidRDefault="000B5068" w:rsidP="00576A3B">
      <w:pPr>
        <w:rPr>
          <w:lang w:val="ru-RU"/>
        </w:rPr>
      </w:pPr>
      <w:r w:rsidRPr="000B5068">
        <w:rPr>
          <w:lang w:val="ru-RU"/>
        </w:rPr>
        <w:t>Общий вид шар-баллона представлен на рисунке 3.1.[</w:t>
      </w:r>
      <w:r w:rsidR="000100D7" w:rsidRPr="000100D7">
        <w:rPr>
          <w:lang w:val="ru-RU"/>
        </w:rPr>
        <w:t>1</w:t>
      </w:r>
      <w:r w:rsidRPr="000B5068">
        <w:rPr>
          <w:lang w:val="ru-RU"/>
        </w:rPr>
        <w:t>]</w:t>
      </w:r>
      <w:r w:rsidR="000100D7" w:rsidRPr="000100D7">
        <w:rPr>
          <w:lang w:val="ru-RU"/>
        </w:rPr>
        <w:t>.</w:t>
      </w:r>
    </w:p>
    <w:p w14:paraId="3AEA8A73" w14:textId="6B71771B" w:rsidR="000B5068" w:rsidRPr="000B5068" w:rsidRDefault="000B5068" w:rsidP="00576A3B">
      <w:pPr>
        <w:rPr>
          <w:lang w:val="ru-RU"/>
        </w:rPr>
      </w:pPr>
      <w:r w:rsidRPr="000B5068">
        <w:rPr>
          <w:lang w:val="ru-RU"/>
        </w:rPr>
        <w:t>В свою очередь, бак представляет собой сварную конструкцию, состоящую из верхней и нижней полусферы и мембраны. С одной стороны штуцер, с другой стороны находится штуцер и уплотнительное кольцо.</w:t>
      </w:r>
    </w:p>
    <w:p w14:paraId="52CE3119" w14:textId="77777777" w:rsidR="000B5068" w:rsidRPr="004E3303" w:rsidRDefault="000B5068" w:rsidP="00576A3B">
      <w:pPr>
        <w:pStyle w:val="a"/>
        <w:numPr>
          <w:ilvl w:val="0"/>
          <w:numId w:val="0"/>
        </w:numPr>
        <w:spacing w:line="360" w:lineRule="auto"/>
        <w:rPr>
          <w:b w:val="0"/>
        </w:rPr>
      </w:pPr>
    </w:p>
    <w:p w14:paraId="4B3E6552" w14:textId="77777777" w:rsidR="000B5068" w:rsidRPr="004E3303" w:rsidRDefault="000B5068" w:rsidP="00576A3B">
      <w:pPr>
        <w:pStyle w:val="a"/>
        <w:numPr>
          <w:ilvl w:val="0"/>
          <w:numId w:val="0"/>
        </w:numPr>
        <w:spacing w:line="360" w:lineRule="auto"/>
        <w:jc w:val="center"/>
        <w:rPr>
          <w:b w:val="0"/>
        </w:rPr>
      </w:pPr>
      <w:r w:rsidRPr="004E3303">
        <w:rPr>
          <w:b w:val="0"/>
          <w:noProof/>
        </w:rPr>
        <w:drawing>
          <wp:inline distT="0" distB="0" distL="0" distR="0" wp14:anchorId="19DCC7ED" wp14:editId="45EE82E0">
            <wp:extent cx="3257550" cy="3675185"/>
            <wp:effectExtent l="0" t="0" r="0" b="1905"/>
            <wp:docPr id="4" name="Рисунок 4" descr="Баллоны высокого давления диаметром до 650 мм. из высокопрочных титановых  сплавов и нержавеющей стали толщиной 5 - 14 мм. купить в Днеп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Баллоны высокого давления диаметром до 650 мм. из высокопрочных титановых  сплавов и нержавеющей стали толщиной 5 - 14 мм. купить в Днепр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119" cy="3687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1E171" w14:textId="77777777" w:rsidR="000B5068" w:rsidRPr="000616D2" w:rsidRDefault="000B5068" w:rsidP="00576A3B">
      <w:pPr>
        <w:jc w:val="center"/>
        <w:rPr>
          <w:rStyle w:val="af5"/>
          <w:i w:val="0"/>
          <w:iCs w:val="0"/>
          <w:color w:val="auto"/>
          <w:lang w:val="ru-RU"/>
        </w:rPr>
      </w:pPr>
      <w:r w:rsidRPr="000616D2">
        <w:rPr>
          <w:rStyle w:val="af5"/>
          <w:i w:val="0"/>
          <w:iCs w:val="0"/>
          <w:color w:val="auto"/>
          <w:lang w:val="ru-RU"/>
        </w:rPr>
        <w:t>Рисунок 3.1 – Общий вид шар-баллона</w:t>
      </w:r>
    </w:p>
    <w:p w14:paraId="2FF2800C" w14:textId="77777777" w:rsidR="000B5068" w:rsidRPr="000B5068" w:rsidRDefault="000B5068" w:rsidP="00576A3B">
      <w:pPr>
        <w:rPr>
          <w:rFonts w:cs="Times New Roman"/>
          <w:szCs w:val="28"/>
          <w:lang w:val="ru-RU"/>
        </w:rPr>
      </w:pPr>
      <w:r w:rsidRPr="000B5068">
        <w:rPr>
          <w:rFonts w:cs="Times New Roman"/>
          <w:szCs w:val="28"/>
          <w:lang w:val="ru-RU"/>
        </w:rPr>
        <w:t>Разработка технологического процесса изготовления сварного бака.</w:t>
      </w:r>
    </w:p>
    <w:p w14:paraId="033D6EA7" w14:textId="77777777" w:rsidR="00576A3B" w:rsidRDefault="000B5068" w:rsidP="00576A3B">
      <w:pPr>
        <w:spacing w:after="0"/>
        <w:rPr>
          <w:rFonts w:cs="Times New Roman"/>
          <w:szCs w:val="28"/>
          <w:lang w:val="ru-RU"/>
        </w:rPr>
      </w:pPr>
      <w:r w:rsidRPr="000B5068">
        <w:rPr>
          <w:rStyle w:val="blcsndtextvalline"/>
          <w:rFonts w:cs="Times New Roman"/>
          <w:szCs w:val="28"/>
          <w:lang w:val="ru-RU"/>
        </w:rPr>
        <w:t xml:space="preserve">Изделие относится к общему машиностроению и </w:t>
      </w:r>
      <w:r w:rsidRPr="000B5068">
        <w:rPr>
          <w:rFonts w:cs="Times New Roman"/>
          <w:szCs w:val="28"/>
          <w:lang w:val="ru-RU"/>
        </w:rPr>
        <w:t xml:space="preserve">используется в конструкциях современной ракетной техники. </w:t>
      </w:r>
    </w:p>
    <w:p w14:paraId="05271797" w14:textId="0690FCC3" w:rsidR="000B5068" w:rsidRPr="000B5068" w:rsidRDefault="000B5068" w:rsidP="00576A3B">
      <w:pPr>
        <w:spacing w:after="0"/>
        <w:rPr>
          <w:rStyle w:val="blcsndtextvalline"/>
          <w:rFonts w:cs="Times New Roman"/>
          <w:szCs w:val="28"/>
          <w:lang w:val="ru-RU"/>
        </w:rPr>
      </w:pPr>
      <w:r w:rsidRPr="000B5068">
        <w:rPr>
          <w:rStyle w:val="blcsndtextvalline"/>
          <w:rFonts w:cs="Times New Roman"/>
          <w:szCs w:val="28"/>
          <w:lang w:val="ru-RU"/>
        </w:rPr>
        <w:lastRenderedPageBreak/>
        <w:t xml:space="preserve">В рамках дипломного проекта используется в качестве бака высокого давления для хранения газообразных или жидких рабочих тел на космическом аппарате. </w:t>
      </w:r>
    </w:p>
    <w:p w14:paraId="47C0BD6B" w14:textId="77777777" w:rsidR="000B5068" w:rsidRPr="000B5068" w:rsidRDefault="000B5068" w:rsidP="00576A3B">
      <w:pPr>
        <w:spacing w:after="0"/>
        <w:rPr>
          <w:rFonts w:cs="Times New Roman"/>
          <w:szCs w:val="28"/>
          <w:lang w:val="ru-RU"/>
        </w:rPr>
      </w:pPr>
      <w:r w:rsidRPr="000B5068">
        <w:rPr>
          <w:lang w:val="ru-RU"/>
        </w:rPr>
        <w:t>В технологической части дипломного проекта рассмотрим процесс сборки сварного бака шара-баллона.</w:t>
      </w:r>
      <w:r w:rsidRPr="000B5068">
        <w:rPr>
          <w:rFonts w:cs="Times New Roman"/>
          <w:sz w:val="40"/>
          <w:szCs w:val="40"/>
          <w:lang w:val="ru-RU"/>
        </w:rPr>
        <w:t xml:space="preserve"> </w:t>
      </w:r>
    </w:p>
    <w:p w14:paraId="482F893D" w14:textId="66CABDC7" w:rsidR="000B5068" w:rsidRDefault="000B5068" w:rsidP="00576A3B">
      <w:pPr>
        <w:spacing w:after="0"/>
        <w:rPr>
          <w:rFonts w:eastAsiaTheme="minorEastAsia" w:cs="Times New Roman"/>
          <w:szCs w:val="28"/>
          <w:lang w:val="ru-RU"/>
        </w:rPr>
      </w:pPr>
      <w:r w:rsidRPr="000B5068">
        <w:rPr>
          <w:rFonts w:eastAsiaTheme="minorEastAsia" w:cs="Times New Roman"/>
          <w:szCs w:val="28"/>
          <w:lang w:val="ru-RU"/>
        </w:rPr>
        <w:t>Бак должен сохранять работоспособность: при температуре конструкции и окружающей среды от -50 до +50</w:t>
      </w:r>
      <m:oMath>
        <m:sSup>
          <m:sSupPr>
            <m:ctrlPr>
              <w:rPr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 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ru-RU"/>
              </w:rPr>
              <m:t>0</m:t>
            </m:r>
          </m:sup>
        </m:sSup>
      </m:oMath>
      <w:r w:rsidRPr="000B5068">
        <w:rPr>
          <w:rFonts w:eastAsiaTheme="minorEastAsia" w:cs="Times New Roman"/>
          <w:szCs w:val="28"/>
          <w:lang w:val="ru-RU"/>
        </w:rPr>
        <w:t>С, при работе в состоянии невесомости, при работе в вакууме, при и после воздействия механических факторов в условиях транспортирования, линейных ускорений, механических ударов многократного действия, синусоидальной вибрации.</w:t>
      </w:r>
    </w:p>
    <w:p w14:paraId="0ADF7595" w14:textId="77777777" w:rsidR="00576A3B" w:rsidRPr="000B5068" w:rsidRDefault="00576A3B" w:rsidP="00576A3B">
      <w:pPr>
        <w:spacing w:after="0"/>
        <w:rPr>
          <w:rFonts w:eastAsiaTheme="minorEastAsia" w:cs="Times New Roman"/>
          <w:szCs w:val="28"/>
          <w:lang w:val="ru-RU"/>
        </w:rPr>
      </w:pPr>
    </w:p>
    <w:p w14:paraId="62B0BB0E" w14:textId="77777777" w:rsidR="000B5068" w:rsidRPr="00576A3B" w:rsidRDefault="000B5068" w:rsidP="00576A3B">
      <w:pPr>
        <w:rPr>
          <w:rFonts w:cs="Times New Roman"/>
          <w:szCs w:val="28"/>
          <w:lang w:val="ru-RU"/>
        </w:rPr>
      </w:pPr>
      <w:r w:rsidRPr="00576A3B">
        <w:rPr>
          <w:rFonts w:cs="Times New Roman"/>
          <w:szCs w:val="28"/>
          <w:lang w:val="ru-RU"/>
        </w:rPr>
        <w:t xml:space="preserve">Требования, предъявляемые к баку: </w:t>
      </w:r>
    </w:p>
    <w:p w14:paraId="3104F662" w14:textId="043337E0" w:rsidR="000B5068" w:rsidRPr="00576A3B" w:rsidRDefault="000B5068" w:rsidP="005A7973">
      <w:pPr>
        <w:pStyle w:val="a6"/>
        <w:numPr>
          <w:ilvl w:val="0"/>
          <w:numId w:val="25"/>
        </w:numPr>
        <w:rPr>
          <w:rFonts w:eastAsiaTheme="minorEastAsia" w:cs="Times New Roman"/>
          <w:szCs w:val="28"/>
          <w:lang w:val="ru-RU"/>
        </w:rPr>
      </w:pPr>
      <w:r w:rsidRPr="00576A3B">
        <w:rPr>
          <w:rFonts w:cs="Times New Roman"/>
          <w:szCs w:val="28"/>
          <w:lang w:val="ru-RU"/>
        </w:rPr>
        <w:t>сохранение прочностных характеристик баковой конструкции, позволяющих воспринимать статические и динамические нагрузки, возникающие в процессе полета;</w:t>
      </w:r>
    </w:p>
    <w:p w14:paraId="266CCF77" w14:textId="77F21185" w:rsidR="000B5068" w:rsidRPr="00576A3B" w:rsidRDefault="000B5068" w:rsidP="005A7973">
      <w:pPr>
        <w:pStyle w:val="a6"/>
        <w:numPr>
          <w:ilvl w:val="0"/>
          <w:numId w:val="25"/>
        </w:numPr>
        <w:spacing w:after="0"/>
        <w:rPr>
          <w:rFonts w:eastAsia="Times New Roman" w:cs="Times New Roman"/>
          <w:szCs w:val="28"/>
          <w:lang w:val="ru-RU" w:eastAsia="ru-RU"/>
        </w:rPr>
      </w:pPr>
      <w:r w:rsidRPr="00576A3B">
        <w:rPr>
          <w:rFonts w:eastAsia="Times New Roman" w:cs="Times New Roman"/>
          <w:szCs w:val="28"/>
          <w:lang w:val="ru-RU" w:eastAsia="ru-RU"/>
        </w:rPr>
        <w:t xml:space="preserve">минимальность весовых характеристик; </w:t>
      </w:r>
    </w:p>
    <w:p w14:paraId="375FD51C" w14:textId="1C971980" w:rsidR="000B5068" w:rsidRPr="00576A3B" w:rsidRDefault="000B5068" w:rsidP="005A7973">
      <w:pPr>
        <w:pStyle w:val="a6"/>
        <w:numPr>
          <w:ilvl w:val="0"/>
          <w:numId w:val="25"/>
        </w:numPr>
        <w:spacing w:after="0"/>
        <w:rPr>
          <w:rFonts w:eastAsia="Times New Roman" w:cs="Times New Roman"/>
          <w:szCs w:val="28"/>
          <w:lang w:val="ru-RU" w:eastAsia="ru-RU"/>
        </w:rPr>
      </w:pPr>
      <w:r w:rsidRPr="00576A3B">
        <w:rPr>
          <w:rFonts w:eastAsia="Times New Roman" w:cs="Times New Roman"/>
          <w:szCs w:val="28"/>
          <w:lang w:val="ru-RU" w:eastAsia="ru-RU"/>
        </w:rPr>
        <w:t>герметичность конструкции;</w:t>
      </w:r>
    </w:p>
    <w:p w14:paraId="727F5495" w14:textId="6BB9F27A" w:rsidR="000B5068" w:rsidRPr="00576A3B" w:rsidRDefault="000B5068" w:rsidP="005A7973">
      <w:pPr>
        <w:pStyle w:val="a6"/>
        <w:numPr>
          <w:ilvl w:val="0"/>
          <w:numId w:val="25"/>
        </w:numPr>
        <w:spacing w:after="0"/>
        <w:rPr>
          <w:rFonts w:eastAsia="Times New Roman" w:cs="Times New Roman"/>
          <w:szCs w:val="28"/>
          <w:lang w:val="ru-RU" w:eastAsia="ru-RU"/>
        </w:rPr>
      </w:pPr>
      <w:r w:rsidRPr="00576A3B">
        <w:rPr>
          <w:rFonts w:eastAsia="Times New Roman" w:cs="Times New Roman"/>
          <w:szCs w:val="28"/>
          <w:lang w:val="ru-RU" w:eastAsia="ru-RU"/>
        </w:rPr>
        <w:t>работа в широком температурном диапазоне.</w:t>
      </w:r>
    </w:p>
    <w:p w14:paraId="0D87F1E4" w14:textId="0E1782EE" w:rsidR="000B5068" w:rsidRDefault="000B5068" w:rsidP="00576A3B">
      <w:pPr>
        <w:rPr>
          <w:lang w:val="ru-RU"/>
        </w:rPr>
      </w:pPr>
    </w:p>
    <w:p w14:paraId="3706AA12" w14:textId="15B74491" w:rsidR="000100D7" w:rsidRDefault="000100D7" w:rsidP="00576A3B">
      <w:pPr>
        <w:rPr>
          <w:lang w:val="ru-RU"/>
        </w:rPr>
      </w:pPr>
    </w:p>
    <w:p w14:paraId="32CE21DA" w14:textId="28F5845C" w:rsidR="000100D7" w:rsidRDefault="000100D7" w:rsidP="00576A3B">
      <w:pPr>
        <w:rPr>
          <w:lang w:val="ru-RU"/>
        </w:rPr>
      </w:pPr>
    </w:p>
    <w:p w14:paraId="6DE380EE" w14:textId="77777777" w:rsidR="000100D7" w:rsidRPr="000B5068" w:rsidRDefault="000100D7" w:rsidP="00576A3B">
      <w:pPr>
        <w:rPr>
          <w:lang w:val="ru-RU"/>
        </w:rPr>
      </w:pPr>
    </w:p>
    <w:p w14:paraId="1EF7F0E3" w14:textId="4B12397A" w:rsidR="000100D7" w:rsidRPr="000100D7" w:rsidRDefault="00F82B83" w:rsidP="005A7973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</w:t>
      </w:r>
      <w:r w:rsidR="0022440A">
        <w:rPr>
          <w:lang w:val="ru-RU"/>
        </w:rPr>
        <w:t>Характеристика материала объекта</w:t>
      </w:r>
    </w:p>
    <w:p w14:paraId="432F2B7C" w14:textId="77777777" w:rsidR="000100D7" w:rsidRPr="000100D7" w:rsidRDefault="000100D7" w:rsidP="000100D7">
      <w:pPr>
        <w:ind w:firstLine="360"/>
        <w:rPr>
          <w:lang w:val="ru-RU"/>
        </w:rPr>
      </w:pPr>
      <w:r w:rsidRPr="000100D7">
        <w:rPr>
          <w:lang w:val="ru-RU"/>
        </w:rPr>
        <w:t xml:space="preserve">Выбираем материал АМг6М: алюминиевый деформируемый сплав, отожжённый, как материал, отвечающий следующим требованиям, предъявляемым к изделию топливный бак: </w:t>
      </w:r>
    </w:p>
    <w:p w14:paraId="03A40D97" w14:textId="77777777" w:rsidR="000100D7" w:rsidRPr="000100D7" w:rsidRDefault="000100D7" w:rsidP="000100D7">
      <w:pPr>
        <w:spacing w:before="100" w:beforeAutospacing="1" w:after="100" w:afterAutospacing="1"/>
        <w:rPr>
          <w:rFonts w:eastAsia="Times New Roman" w:cs="Times New Roman"/>
          <w:szCs w:val="28"/>
          <w:lang w:val="ru-RU" w:eastAsia="ru-RU"/>
        </w:rPr>
      </w:pPr>
      <w:r w:rsidRPr="000100D7">
        <w:rPr>
          <w:rFonts w:eastAsia="Times New Roman" w:cs="Times New Roman"/>
          <w:szCs w:val="28"/>
          <w:lang w:val="ru-RU" w:eastAsia="ru-RU"/>
        </w:rPr>
        <w:lastRenderedPageBreak/>
        <w:t xml:space="preserve">      Для изготовления топливного бака необходимо применение материала, отвечающего</w:t>
      </w:r>
      <w:r w:rsidRPr="004E3303">
        <w:rPr>
          <w:rFonts w:eastAsia="Times New Roman" w:cs="Times New Roman"/>
          <w:szCs w:val="28"/>
          <w:lang w:eastAsia="ru-RU"/>
        </w:rPr>
        <w:t> </w:t>
      </w:r>
      <w:r w:rsidRPr="000100D7">
        <w:rPr>
          <w:rFonts w:eastAsia="Times New Roman" w:cs="Times New Roman"/>
          <w:szCs w:val="28"/>
          <w:lang w:val="ru-RU" w:eastAsia="ru-RU"/>
        </w:rPr>
        <w:t>следующим требованиям:</w:t>
      </w:r>
    </w:p>
    <w:p w14:paraId="47AA0FA7" w14:textId="77777777" w:rsidR="000100D7" w:rsidRPr="004E3303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eastAsia="ru-RU"/>
        </w:rPr>
      </w:pPr>
      <w:proofErr w:type="spellStart"/>
      <w:r w:rsidRPr="004E3303">
        <w:rPr>
          <w:rFonts w:eastAsia="Times New Roman" w:cs="Times New Roman"/>
          <w:szCs w:val="28"/>
          <w:lang w:eastAsia="ru-RU"/>
        </w:rPr>
        <w:t>Высокая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удельная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прочность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>;</w:t>
      </w:r>
    </w:p>
    <w:p w14:paraId="6227638A" w14:textId="77777777" w:rsidR="000100D7" w:rsidRPr="004E3303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eastAsia="ru-RU"/>
        </w:rPr>
      </w:pPr>
      <w:proofErr w:type="spellStart"/>
      <w:r w:rsidRPr="004E3303">
        <w:rPr>
          <w:rFonts w:eastAsia="Times New Roman" w:cs="Times New Roman"/>
          <w:szCs w:val="28"/>
          <w:lang w:eastAsia="ru-RU"/>
        </w:rPr>
        <w:t>Малая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плотность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>;</w:t>
      </w:r>
    </w:p>
    <w:p w14:paraId="1C22983A" w14:textId="77777777" w:rsidR="000100D7" w:rsidRPr="004E3303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eastAsia="ru-RU"/>
        </w:rPr>
      </w:pPr>
      <w:proofErr w:type="spellStart"/>
      <w:r w:rsidRPr="004E3303">
        <w:rPr>
          <w:rFonts w:eastAsia="Times New Roman" w:cs="Times New Roman"/>
          <w:szCs w:val="28"/>
          <w:lang w:eastAsia="ru-RU"/>
        </w:rPr>
        <w:t>Приемлемая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жесткость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>;</w:t>
      </w:r>
    </w:p>
    <w:p w14:paraId="76369C8B" w14:textId="77777777" w:rsidR="000100D7" w:rsidRPr="004E3303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eastAsia="ru-RU"/>
        </w:rPr>
      </w:pPr>
      <w:proofErr w:type="spellStart"/>
      <w:r w:rsidRPr="004E3303">
        <w:rPr>
          <w:rFonts w:eastAsia="Times New Roman" w:cs="Times New Roman"/>
          <w:szCs w:val="28"/>
          <w:lang w:eastAsia="ru-RU"/>
        </w:rPr>
        <w:t>Хорошая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свариваемость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>;</w:t>
      </w:r>
    </w:p>
    <w:p w14:paraId="28207888" w14:textId="77777777" w:rsidR="000100D7" w:rsidRPr="004E3303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eastAsia="ru-RU"/>
        </w:rPr>
      </w:pPr>
      <w:proofErr w:type="spellStart"/>
      <w:r w:rsidRPr="004E3303">
        <w:rPr>
          <w:rFonts w:eastAsia="Times New Roman" w:cs="Times New Roman"/>
          <w:szCs w:val="28"/>
          <w:lang w:eastAsia="ru-RU"/>
        </w:rPr>
        <w:t>Сравнительно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невысокая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стоимость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>;</w:t>
      </w:r>
    </w:p>
    <w:p w14:paraId="00BCD2F3" w14:textId="77777777" w:rsidR="000100D7" w:rsidRPr="000100D7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val="ru-RU" w:eastAsia="ru-RU"/>
        </w:rPr>
      </w:pPr>
      <w:r w:rsidRPr="000100D7">
        <w:rPr>
          <w:rFonts w:eastAsia="Times New Roman" w:cs="Times New Roman"/>
          <w:szCs w:val="28"/>
          <w:lang w:val="ru-RU" w:eastAsia="ru-RU"/>
        </w:rPr>
        <w:t>Химическая совместимость с компонентами топлива;</w:t>
      </w:r>
    </w:p>
    <w:p w14:paraId="66F56A13" w14:textId="77777777" w:rsidR="000100D7" w:rsidRPr="004E3303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eastAsia="ru-RU"/>
        </w:rPr>
      </w:pPr>
      <w:proofErr w:type="spellStart"/>
      <w:r w:rsidRPr="004E3303">
        <w:rPr>
          <w:rFonts w:eastAsia="Times New Roman" w:cs="Times New Roman"/>
          <w:szCs w:val="28"/>
          <w:lang w:eastAsia="ru-RU"/>
        </w:rPr>
        <w:t>Коррозионная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4E3303">
        <w:rPr>
          <w:rFonts w:eastAsia="Times New Roman" w:cs="Times New Roman"/>
          <w:szCs w:val="28"/>
          <w:lang w:eastAsia="ru-RU"/>
        </w:rPr>
        <w:t>стойкость</w:t>
      </w:r>
      <w:proofErr w:type="spellEnd"/>
      <w:r w:rsidRPr="004E3303">
        <w:rPr>
          <w:rFonts w:eastAsia="Times New Roman" w:cs="Times New Roman"/>
          <w:szCs w:val="28"/>
          <w:lang w:eastAsia="ru-RU"/>
        </w:rPr>
        <w:t>;</w:t>
      </w:r>
    </w:p>
    <w:p w14:paraId="6FF344C6" w14:textId="77777777" w:rsidR="000100D7" w:rsidRPr="000100D7" w:rsidRDefault="000100D7" w:rsidP="005A7973">
      <w:pPr>
        <w:numPr>
          <w:ilvl w:val="0"/>
          <w:numId w:val="27"/>
        </w:numPr>
        <w:spacing w:before="100" w:beforeAutospacing="1" w:after="100" w:afterAutospacing="1"/>
        <w:rPr>
          <w:rFonts w:eastAsia="Times New Roman" w:cs="Times New Roman"/>
          <w:szCs w:val="28"/>
          <w:lang w:val="ru-RU" w:eastAsia="ru-RU"/>
        </w:rPr>
      </w:pPr>
      <w:r w:rsidRPr="000100D7">
        <w:rPr>
          <w:rFonts w:cs="Times New Roman"/>
          <w:szCs w:val="28"/>
          <w:lang w:val="ru-RU"/>
        </w:rPr>
        <w:t>Сохранение характеристик при действии невесомости, при работе в вакууме, при и после воздействия механических факторов в условиях транспортирования, линейных ускорений, механических ударов многократного действия, синусоидальной вибрации.</w:t>
      </w:r>
    </w:p>
    <w:p w14:paraId="62A25E7B" w14:textId="77777777" w:rsidR="000100D7" w:rsidRPr="000100D7" w:rsidRDefault="000100D7" w:rsidP="000100D7">
      <w:pPr>
        <w:spacing w:before="100" w:beforeAutospacing="1" w:after="100" w:afterAutospacing="1"/>
        <w:ind w:firstLine="360"/>
        <w:rPr>
          <w:rFonts w:cs="Times New Roman"/>
          <w:szCs w:val="28"/>
          <w:lang w:val="ru-RU"/>
        </w:rPr>
      </w:pPr>
      <w:r w:rsidRPr="000100D7">
        <w:rPr>
          <w:rFonts w:cs="Times New Roman"/>
          <w:szCs w:val="28"/>
          <w:lang w:val="ru-RU"/>
        </w:rPr>
        <w:t>Группа материалов: Сплав АМг6 относится к группе деформируемых алюминиевых сплавов</w:t>
      </w:r>
    </w:p>
    <w:p w14:paraId="119EE7D9" w14:textId="47B3D480" w:rsidR="000100D7" w:rsidRPr="00371821" w:rsidRDefault="000100D7" w:rsidP="00371821">
      <w:pPr>
        <w:spacing w:before="100" w:beforeAutospacing="1" w:after="100" w:afterAutospacing="1"/>
        <w:ind w:firstLine="360"/>
        <w:rPr>
          <w:rFonts w:eastAsia="Times New Roman" w:cs="Times New Roman"/>
          <w:szCs w:val="28"/>
          <w:lang w:val="ru-RU" w:eastAsia="ru-RU"/>
        </w:rPr>
      </w:pPr>
      <w:r w:rsidRPr="000100D7">
        <w:rPr>
          <w:rFonts w:cs="Times New Roman"/>
          <w:szCs w:val="28"/>
          <w:lang w:val="ru-RU"/>
        </w:rPr>
        <w:t xml:space="preserve">Назначение группы: </w:t>
      </w:r>
      <w:r w:rsidRPr="000100D7">
        <w:rPr>
          <w:rFonts w:eastAsia="Times New Roman" w:cs="Times New Roman"/>
          <w:szCs w:val="28"/>
          <w:lang w:val="ru-RU" w:eastAsia="ru-RU"/>
        </w:rPr>
        <w:t>АМг6 деформируемый сплав алюминия с магнием, который отличается высокими антикоррозионными свойствами. Основное назначение: использование материала в промышленности для производства различного рода конструкций, производстве деталей</w:t>
      </w:r>
    </w:p>
    <w:p w14:paraId="7CE7123E" w14:textId="58EC15A1" w:rsidR="00371821" w:rsidRDefault="000100D7" w:rsidP="00371821">
      <w:pPr>
        <w:spacing w:after="0"/>
        <w:rPr>
          <w:rFonts w:cs="Times New Roman"/>
          <w:szCs w:val="28"/>
          <w:lang w:val="ru-RU"/>
        </w:rPr>
      </w:pPr>
      <w:r w:rsidRPr="000100D7">
        <w:rPr>
          <w:rFonts w:cs="Times New Roman"/>
          <w:szCs w:val="28"/>
          <w:lang w:val="ru-RU"/>
        </w:rPr>
        <w:t xml:space="preserve">Применение группы: Сварные и клепаные средне нагружаемые детали и </w:t>
      </w:r>
      <w:proofErr w:type="gramStart"/>
      <w:r w:rsidRPr="000100D7">
        <w:rPr>
          <w:rFonts w:cs="Times New Roman"/>
          <w:szCs w:val="28"/>
          <w:lang w:val="ru-RU"/>
        </w:rPr>
        <w:t>конструкции</w:t>
      </w:r>
      <w:proofErr w:type="gramEnd"/>
      <w:r w:rsidRPr="000100D7">
        <w:rPr>
          <w:rFonts w:cs="Times New Roman"/>
          <w:szCs w:val="28"/>
          <w:lang w:val="ru-RU"/>
        </w:rPr>
        <w:t xml:space="preserve"> требующие высокой коррозионной стойкости: трубопроводы, емкости для жидкости и другие детали и изделия. </w:t>
      </w:r>
      <w:r w:rsidRPr="000616D2">
        <w:rPr>
          <w:rFonts w:cs="Times New Roman"/>
          <w:szCs w:val="28"/>
          <w:lang w:val="ru-RU"/>
        </w:rPr>
        <w:t xml:space="preserve">Ссылка на таблицы 3.1, 3.2, 3.3, </w:t>
      </w:r>
      <w:r w:rsidR="00447E09">
        <w:rPr>
          <w:rFonts w:cs="Times New Roman"/>
          <w:szCs w:val="28"/>
          <w:lang w:val="ru-RU"/>
        </w:rPr>
        <w:t>3.4</w:t>
      </w:r>
      <w:r w:rsidRPr="000616D2">
        <w:rPr>
          <w:rFonts w:cs="Times New Roman"/>
          <w:szCs w:val="28"/>
          <w:lang w:val="ru-RU"/>
        </w:rPr>
        <w:t xml:space="preserve"> [</w:t>
      </w:r>
      <w:r w:rsidR="00447E09">
        <w:rPr>
          <w:rFonts w:cs="Times New Roman"/>
          <w:szCs w:val="28"/>
          <w:lang w:val="ru-RU"/>
        </w:rPr>
        <w:t>2</w:t>
      </w:r>
      <w:r w:rsidRPr="000616D2">
        <w:rPr>
          <w:rFonts w:cs="Times New Roman"/>
          <w:szCs w:val="28"/>
          <w:lang w:val="ru-RU"/>
        </w:rPr>
        <w:t xml:space="preserve">]. </w:t>
      </w:r>
    </w:p>
    <w:p w14:paraId="7406A73D" w14:textId="77777777" w:rsidR="00371821" w:rsidRDefault="00371821" w:rsidP="00371821">
      <w:pPr>
        <w:spacing w:after="0"/>
        <w:rPr>
          <w:rFonts w:cs="Times New Roman"/>
          <w:szCs w:val="28"/>
          <w:lang w:val="ru-RU"/>
        </w:rPr>
      </w:pPr>
    </w:p>
    <w:p w14:paraId="4FEC90AE" w14:textId="634F867B" w:rsidR="000100D7" w:rsidRPr="000100D7" w:rsidRDefault="000100D7" w:rsidP="00371821">
      <w:pPr>
        <w:spacing w:after="0"/>
        <w:rPr>
          <w:rFonts w:cs="Times New Roman"/>
          <w:szCs w:val="28"/>
          <w:lang w:val="ru-RU"/>
        </w:rPr>
      </w:pPr>
      <w:r w:rsidRPr="000100D7">
        <w:rPr>
          <w:rFonts w:cs="Times New Roman"/>
          <w:szCs w:val="28"/>
          <w:lang w:val="ru-RU"/>
        </w:rPr>
        <w:lastRenderedPageBreak/>
        <w:t xml:space="preserve">      Таблица 3.1 – Химический состав в % материала АМг6 по ГОСТ 4784-97</w:t>
      </w:r>
    </w:p>
    <w:p w14:paraId="417748E4" w14:textId="77777777" w:rsidR="000100D7" w:rsidRPr="000100D7" w:rsidRDefault="000100D7" w:rsidP="000100D7">
      <w:pPr>
        <w:spacing w:after="0" w:line="240" w:lineRule="auto"/>
        <w:rPr>
          <w:rFonts w:cs="Times New Roman"/>
          <w:szCs w:val="28"/>
          <w:lang w:val="ru-RU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813"/>
        <w:gridCol w:w="813"/>
        <w:gridCol w:w="861"/>
        <w:gridCol w:w="932"/>
        <w:gridCol w:w="955"/>
        <w:gridCol w:w="813"/>
        <w:gridCol w:w="1080"/>
        <w:gridCol w:w="861"/>
        <w:gridCol w:w="814"/>
        <w:gridCol w:w="1408"/>
      </w:tblGrid>
      <w:tr w:rsidR="000100D7" w:rsidRPr="004E3303" w14:paraId="421687A8" w14:textId="77777777" w:rsidTr="00531223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83418F7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Fe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1AE6FCF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Si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C0414E4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Mn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3A24D9E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Ti</w:t>
            </w:r>
            <w:proofErr w:type="spellEnd"/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4885143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Al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CA226EA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Cu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3BBEC52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Be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B65F5CF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Mg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193CEF4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Zn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E774ECA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Примесей</w:t>
            </w:r>
            <w:proofErr w:type="spellEnd"/>
          </w:p>
        </w:tc>
      </w:tr>
      <w:tr w:rsidR="000100D7" w:rsidRPr="004E3303" w14:paraId="7FA91CE4" w14:textId="77777777" w:rsidTr="00531223"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5EFDA3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Д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0,4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54C9A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Д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0,4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8897D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0,5-0,8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4F3636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0,02-0,1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F7921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91,1</w:t>
            </w:r>
          </w:p>
          <w:p w14:paraId="4036B3B7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93,68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94D53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Д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0,1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81476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0,0002-</w:t>
            </w:r>
          </w:p>
          <w:p w14:paraId="7B75CC41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0,005</w:t>
            </w:r>
          </w:p>
        </w:tc>
        <w:tc>
          <w:tcPr>
            <w:tcW w:w="1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9CE33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5,8-6,8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D86CA4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Д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0,2</w:t>
            </w:r>
          </w:p>
        </w:tc>
        <w:tc>
          <w:tcPr>
            <w:tcW w:w="1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CC1FE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Прочие</w:t>
            </w:r>
            <w:proofErr w:type="spellEnd"/>
            <w:r w:rsidRPr="004E3303">
              <w:rPr>
                <w:rFonts w:cs="Times New Roman"/>
                <w:szCs w:val="28"/>
              </w:rPr>
              <w:t>,</w:t>
            </w:r>
          </w:p>
          <w:p w14:paraId="123B1534" w14:textId="77777777" w:rsidR="000100D7" w:rsidRPr="004E3303" w:rsidRDefault="000100D7" w:rsidP="00531223">
            <w:pPr>
              <w:spacing w:line="240" w:lineRule="auto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всег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0,1</w:t>
            </w:r>
          </w:p>
        </w:tc>
      </w:tr>
    </w:tbl>
    <w:p w14:paraId="73D4ED5C" w14:textId="77777777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</w:p>
    <w:p w14:paraId="4AA2D19D" w14:textId="45949EEE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  <w:r w:rsidRPr="004E3303">
        <w:rPr>
          <w:rFonts w:cs="Times New Roman"/>
          <w:szCs w:val="28"/>
        </w:rPr>
        <w:t xml:space="preserve">      </w:t>
      </w:r>
      <w:proofErr w:type="spellStart"/>
      <w:r w:rsidRPr="004E3303">
        <w:rPr>
          <w:rFonts w:cs="Times New Roman"/>
          <w:szCs w:val="28"/>
        </w:rPr>
        <w:t>Таблица</w:t>
      </w:r>
      <w:proofErr w:type="spellEnd"/>
      <w:r>
        <w:rPr>
          <w:rFonts w:cs="Times New Roman"/>
          <w:szCs w:val="28"/>
        </w:rPr>
        <w:t xml:space="preserve"> 3</w:t>
      </w:r>
      <w:r w:rsidRPr="004E3303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2. </w:t>
      </w:r>
      <w:r w:rsidRPr="000100D7">
        <w:rPr>
          <w:rFonts w:cs="Times New Roman"/>
          <w:szCs w:val="28"/>
          <w:lang w:val="ru-RU"/>
        </w:rPr>
        <w:t>–</w:t>
      </w:r>
      <w:r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Общие</w:t>
      </w:r>
      <w:proofErr w:type="spellEnd"/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свойства</w:t>
      </w:r>
      <w:proofErr w:type="spellEnd"/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материала</w:t>
      </w:r>
      <w:proofErr w:type="spellEnd"/>
    </w:p>
    <w:p w14:paraId="63506327" w14:textId="77777777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11"/>
        <w:gridCol w:w="2252"/>
        <w:gridCol w:w="2317"/>
        <w:gridCol w:w="2470"/>
      </w:tblGrid>
      <w:tr w:rsidR="000100D7" w:rsidRPr="004E3303" w14:paraId="6796C6CF" w14:textId="77777777" w:rsidTr="00531223">
        <w:tc>
          <w:tcPr>
            <w:tcW w:w="2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DF8B752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Значения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модуля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упругости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4E3303">
              <w:rPr>
                <w:rFonts w:cs="Times New Roman"/>
                <w:szCs w:val="28"/>
              </w:rPr>
              <w:t>МПа</w:t>
            </w:r>
            <w:proofErr w:type="spellEnd"/>
          </w:p>
        </w:tc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99D8AB2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Значение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модуля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сдвига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4E3303">
              <w:rPr>
                <w:rFonts w:cs="Times New Roman"/>
                <w:szCs w:val="28"/>
              </w:rPr>
              <w:t>МПа</w:t>
            </w:r>
            <w:proofErr w:type="spellEnd"/>
          </w:p>
        </w:tc>
        <w:tc>
          <w:tcPr>
            <w:tcW w:w="2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BDEBA8F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Значение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плотности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4E3303">
              <w:rPr>
                <w:rFonts w:cs="Times New Roman"/>
                <w:szCs w:val="28"/>
              </w:rPr>
              <w:t>кг</w:t>
            </w:r>
            <w:proofErr w:type="spellEnd"/>
            <w:r w:rsidRPr="004E3303">
              <w:rPr>
                <w:rFonts w:cs="Times New Roman"/>
                <w:szCs w:val="28"/>
              </w:rPr>
              <w:t>/</w:t>
            </w:r>
            <w:r w:rsidRPr="004E3303">
              <w:rPr>
                <w:rFonts w:cs="Times New Roman"/>
                <w:position w:val="-6"/>
                <w:szCs w:val="28"/>
              </w:rPr>
              <w:object w:dxaOrig="360" w:dyaOrig="340" w14:anchorId="5256E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09" type="#_x0000_t75" style="width:21.6pt;height:14.4pt" o:ole="">
                  <v:imagedata r:id="rId7" o:title=""/>
                </v:shape>
                <o:OLEObject Type="Embed" ProgID="Equation.DSMT4" ShapeID="_x0000_i1709" DrawAspect="Content" ObjectID="_1715771228" r:id="rId8"/>
              </w:object>
            </w:r>
            <w:r w:rsidRPr="004E3303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2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AA7EF5F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Свариваемость</w:t>
            </w:r>
            <w:proofErr w:type="spellEnd"/>
          </w:p>
        </w:tc>
      </w:tr>
      <w:tr w:rsidR="000100D7" w:rsidRPr="004E3303" w14:paraId="2C759975" w14:textId="77777777" w:rsidTr="00531223">
        <w:tc>
          <w:tcPr>
            <w:tcW w:w="2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55CEFD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71000</w:t>
            </w:r>
          </w:p>
        </w:tc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286F1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27000</w:t>
            </w:r>
          </w:p>
        </w:tc>
        <w:tc>
          <w:tcPr>
            <w:tcW w:w="2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2FACE2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2640</w:t>
            </w:r>
          </w:p>
        </w:tc>
        <w:tc>
          <w:tcPr>
            <w:tcW w:w="2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83211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Отличная</w:t>
            </w:r>
            <w:proofErr w:type="spellEnd"/>
          </w:p>
        </w:tc>
      </w:tr>
    </w:tbl>
    <w:p w14:paraId="368CEAD5" w14:textId="77777777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</w:p>
    <w:p w14:paraId="5719B23D" w14:textId="4A87287F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  <w:r w:rsidRPr="004E3303">
        <w:rPr>
          <w:rFonts w:cs="Times New Roman"/>
          <w:szCs w:val="28"/>
        </w:rPr>
        <w:t xml:space="preserve">      </w:t>
      </w:r>
      <w:proofErr w:type="spellStart"/>
      <w:r w:rsidRPr="004E3303">
        <w:rPr>
          <w:rFonts w:cs="Times New Roman"/>
          <w:szCs w:val="28"/>
        </w:rPr>
        <w:t>Таблица</w:t>
      </w:r>
      <w:proofErr w:type="spellEnd"/>
      <w:r>
        <w:rPr>
          <w:rFonts w:cs="Times New Roman"/>
          <w:szCs w:val="28"/>
        </w:rPr>
        <w:t xml:space="preserve"> 3.3</w:t>
      </w:r>
      <w:r w:rsidRPr="004E3303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  <w:r w:rsidRPr="000100D7">
        <w:rPr>
          <w:rFonts w:cs="Times New Roman"/>
          <w:szCs w:val="28"/>
          <w:lang w:val="ru-RU"/>
        </w:rPr>
        <w:t>–</w:t>
      </w:r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Механические</w:t>
      </w:r>
      <w:proofErr w:type="spellEnd"/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свойства</w:t>
      </w:r>
      <w:proofErr w:type="spellEnd"/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материала</w:t>
      </w:r>
      <w:proofErr w:type="spellEnd"/>
      <w:r w:rsidRPr="004E3303">
        <w:rPr>
          <w:rFonts w:cs="Times New Roman"/>
          <w:szCs w:val="28"/>
        </w:rPr>
        <w:t>:</w:t>
      </w:r>
    </w:p>
    <w:p w14:paraId="0FD7A53B" w14:textId="77777777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</w:p>
    <w:tbl>
      <w:tblPr>
        <w:tblStyle w:val="ab"/>
        <w:tblW w:w="10485" w:type="dxa"/>
        <w:tblLayout w:type="fixed"/>
        <w:tblLook w:val="04A0" w:firstRow="1" w:lastRow="0" w:firstColumn="1" w:lastColumn="0" w:noHBand="0" w:noVBand="1"/>
      </w:tblPr>
      <w:tblGrid>
        <w:gridCol w:w="2689"/>
        <w:gridCol w:w="2126"/>
        <w:gridCol w:w="1701"/>
        <w:gridCol w:w="2126"/>
        <w:gridCol w:w="1843"/>
      </w:tblGrid>
      <w:tr w:rsidR="000100D7" w:rsidRPr="004E3303" w14:paraId="5A34F740" w14:textId="77777777" w:rsidTr="00531223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EEA7E75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Состояние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650226EB" w14:textId="77777777" w:rsidR="000100D7" w:rsidRPr="000100D7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  <w:lang w:val="ru-RU"/>
              </w:rPr>
            </w:pPr>
            <w:r w:rsidRPr="000100D7">
              <w:rPr>
                <w:rFonts w:cs="Times New Roman"/>
                <w:szCs w:val="28"/>
                <w:lang w:val="ru-RU"/>
              </w:rPr>
              <w:t>Временное сопротивление разделу (предел прочности), МП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E9BEC1A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Предел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текучести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условный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4E3303">
              <w:rPr>
                <w:rFonts w:cs="Times New Roman"/>
                <w:szCs w:val="28"/>
              </w:rPr>
              <w:t>МПа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EBD560B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Относительное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удлинение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после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proofErr w:type="gramStart"/>
            <w:r w:rsidRPr="004E3303">
              <w:rPr>
                <w:rFonts w:cs="Times New Roman"/>
                <w:szCs w:val="28"/>
              </w:rPr>
              <w:t>разрыва</w:t>
            </w:r>
            <w:proofErr w:type="spellEnd"/>
            <w:r w:rsidRPr="004E3303">
              <w:rPr>
                <w:rFonts w:cs="Times New Roman"/>
                <w:szCs w:val="28"/>
              </w:rPr>
              <w:t>,%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09AD178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  <w:p w14:paraId="6E62AA87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Твёрдость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п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Бринеллю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4E3303">
              <w:rPr>
                <w:rFonts w:cs="Times New Roman"/>
                <w:szCs w:val="28"/>
              </w:rPr>
              <w:t>МПа</w:t>
            </w:r>
            <w:proofErr w:type="spellEnd"/>
          </w:p>
        </w:tc>
      </w:tr>
      <w:tr w:rsidR="000100D7" w:rsidRPr="004E3303" w14:paraId="0EAE93D7" w14:textId="77777777" w:rsidTr="00531223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FE35FB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Отожженный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9AEF4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34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69BF81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17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46AE4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57B0D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65</w:t>
            </w:r>
          </w:p>
        </w:tc>
      </w:tr>
      <w:tr w:rsidR="000100D7" w:rsidRPr="004E3303" w14:paraId="17554B81" w14:textId="77777777" w:rsidTr="00531223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A6B15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полунагартованный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9AE583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40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3A71C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3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EB2D0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EC701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65</w:t>
            </w:r>
          </w:p>
        </w:tc>
      </w:tr>
    </w:tbl>
    <w:p w14:paraId="3E3E5B0C" w14:textId="77777777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</w:p>
    <w:p w14:paraId="7937A443" w14:textId="4539AE99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  <w:r w:rsidRPr="004E3303">
        <w:rPr>
          <w:rFonts w:cs="Times New Roman"/>
          <w:szCs w:val="28"/>
        </w:rPr>
        <w:t xml:space="preserve">      </w:t>
      </w:r>
      <w:proofErr w:type="spellStart"/>
      <w:r w:rsidRPr="004E3303">
        <w:rPr>
          <w:rFonts w:cs="Times New Roman"/>
          <w:szCs w:val="28"/>
        </w:rPr>
        <w:t>Таблиц</w:t>
      </w:r>
      <w:proofErr w:type="spellEnd"/>
      <w:r w:rsidR="00447E09">
        <w:rPr>
          <w:rFonts w:cs="Times New Roman"/>
          <w:szCs w:val="28"/>
          <w:lang w:val="ru-RU"/>
        </w:rPr>
        <w:t>а 3</w:t>
      </w:r>
      <w:r w:rsidRPr="004E3303">
        <w:rPr>
          <w:rFonts w:cs="Times New Roman"/>
          <w:szCs w:val="28"/>
        </w:rPr>
        <w:t>.</w:t>
      </w:r>
      <w:r w:rsidR="00447E09">
        <w:rPr>
          <w:rFonts w:cs="Times New Roman"/>
          <w:szCs w:val="28"/>
          <w:lang w:val="ru-RU"/>
        </w:rPr>
        <w:t xml:space="preserve">4 </w:t>
      </w:r>
      <w:r w:rsidR="00447E09" w:rsidRPr="000100D7">
        <w:rPr>
          <w:rFonts w:cs="Times New Roman"/>
          <w:szCs w:val="28"/>
          <w:lang w:val="ru-RU"/>
        </w:rPr>
        <w:t>–</w:t>
      </w:r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Физические</w:t>
      </w:r>
      <w:proofErr w:type="spellEnd"/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свойства</w:t>
      </w:r>
      <w:proofErr w:type="spellEnd"/>
      <w:r w:rsidRPr="004E3303">
        <w:rPr>
          <w:rFonts w:cs="Times New Roman"/>
          <w:szCs w:val="28"/>
        </w:rPr>
        <w:t xml:space="preserve"> </w:t>
      </w:r>
      <w:proofErr w:type="spellStart"/>
      <w:r w:rsidRPr="004E3303">
        <w:rPr>
          <w:rFonts w:cs="Times New Roman"/>
          <w:szCs w:val="28"/>
        </w:rPr>
        <w:t>материала</w:t>
      </w:r>
      <w:proofErr w:type="spellEnd"/>
      <w:r w:rsidRPr="004E3303">
        <w:rPr>
          <w:rFonts w:cs="Times New Roman"/>
          <w:szCs w:val="28"/>
        </w:rPr>
        <w:t>:</w:t>
      </w:r>
    </w:p>
    <w:p w14:paraId="66A5946D" w14:textId="77777777" w:rsidR="000100D7" w:rsidRPr="004E3303" w:rsidRDefault="000100D7" w:rsidP="000100D7">
      <w:pPr>
        <w:spacing w:after="0" w:line="240" w:lineRule="auto"/>
        <w:rPr>
          <w:rFonts w:cs="Times New Roman"/>
          <w:szCs w:val="28"/>
        </w:rPr>
      </w:pPr>
    </w:p>
    <w:tbl>
      <w:tblPr>
        <w:tblStyle w:val="ab"/>
        <w:tblW w:w="10485" w:type="dxa"/>
        <w:tblLook w:val="04A0" w:firstRow="1" w:lastRow="0" w:firstColumn="1" w:lastColumn="0" w:noHBand="0" w:noVBand="1"/>
      </w:tblPr>
      <w:tblGrid>
        <w:gridCol w:w="1754"/>
        <w:gridCol w:w="3628"/>
        <w:gridCol w:w="5103"/>
      </w:tblGrid>
      <w:tr w:rsidR="000100D7" w:rsidRPr="004E3303" w14:paraId="41375B1A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93BFDA0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Температура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испытания</w:t>
            </w:r>
            <w:proofErr w:type="spellEnd"/>
          </w:p>
        </w:tc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D7DCFC6" w14:textId="77777777" w:rsidR="000100D7" w:rsidRPr="000100D7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  <w:lang w:val="ru-RU"/>
              </w:rPr>
            </w:pPr>
            <w:r w:rsidRPr="000100D7">
              <w:rPr>
                <w:rFonts w:cs="Times New Roman"/>
                <w:szCs w:val="28"/>
                <w:lang w:val="ru-RU"/>
              </w:rPr>
              <w:t>Модуль упругости первого рода, МПа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E98A118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Коэффициент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температурног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(</w:t>
            </w:r>
            <w:proofErr w:type="spellStart"/>
            <w:r w:rsidRPr="004E3303">
              <w:rPr>
                <w:rFonts w:cs="Times New Roman"/>
                <w:szCs w:val="28"/>
              </w:rPr>
              <w:t>линейного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) </w:t>
            </w:r>
            <w:proofErr w:type="spellStart"/>
            <w:r w:rsidRPr="004E3303">
              <w:rPr>
                <w:rFonts w:cs="Times New Roman"/>
                <w:szCs w:val="28"/>
              </w:rPr>
              <w:t>расширения</w:t>
            </w:r>
            <w:proofErr w:type="spellEnd"/>
            <w:r w:rsidRPr="004E3303">
              <w:rPr>
                <w:rFonts w:cs="Times New Roman"/>
                <w:szCs w:val="28"/>
              </w:rPr>
              <w:t>,</w:t>
            </w:r>
          </w:p>
          <w:p w14:paraId="3068D81B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position w:val="-12"/>
                <w:szCs w:val="28"/>
              </w:rPr>
              <w:object w:dxaOrig="859" w:dyaOrig="360" w14:anchorId="6A23C4EF">
                <v:shape id="_x0000_i1710" type="#_x0000_t75" style="width:43.75pt;height:18.3pt" o:ole="">
                  <v:imagedata r:id="rId9" o:title=""/>
                </v:shape>
                <o:OLEObject Type="Embed" ProgID="Equation.DSMT4" ShapeID="_x0000_i1710" DrawAspect="Content" ObjectID="_1715771229" r:id="rId10"/>
              </w:object>
            </w:r>
            <w:r w:rsidRPr="004E3303">
              <w:rPr>
                <w:rFonts w:cs="Times New Roman"/>
                <w:szCs w:val="28"/>
              </w:rPr>
              <w:t xml:space="preserve"> </w:t>
            </w:r>
          </w:p>
        </w:tc>
      </w:tr>
      <w:tr w:rsidR="000100D7" w:rsidRPr="004E3303" w14:paraId="5B98F2AD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AEBF61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20</w:t>
            </w:r>
          </w:p>
        </w:tc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091ED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0,7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B18F2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0100D7" w:rsidRPr="004E3303" w14:paraId="154034B3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2ACDE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100</w:t>
            </w:r>
          </w:p>
        </w:tc>
        <w:tc>
          <w:tcPr>
            <w:tcW w:w="3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E8835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C1EA3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24,7</w:t>
            </w:r>
          </w:p>
        </w:tc>
      </w:tr>
    </w:tbl>
    <w:p w14:paraId="5B327691" w14:textId="77777777" w:rsidR="000100D7" w:rsidRPr="004E3303" w:rsidRDefault="000100D7" w:rsidP="000100D7">
      <w:pPr>
        <w:spacing w:after="0" w:line="240" w:lineRule="auto"/>
        <w:rPr>
          <w:rFonts w:eastAsiaTheme="minorEastAsia" w:cs="Times New Roman"/>
          <w:szCs w:val="28"/>
        </w:rPr>
      </w:pPr>
    </w:p>
    <w:tbl>
      <w:tblPr>
        <w:tblStyle w:val="ab"/>
        <w:tblW w:w="10485" w:type="dxa"/>
        <w:tblLook w:val="04A0" w:firstRow="1" w:lastRow="0" w:firstColumn="1" w:lastColumn="0" w:noHBand="0" w:noVBand="1"/>
      </w:tblPr>
      <w:tblGrid>
        <w:gridCol w:w="1754"/>
        <w:gridCol w:w="3061"/>
        <w:gridCol w:w="2674"/>
        <w:gridCol w:w="2996"/>
      </w:tblGrid>
      <w:tr w:rsidR="000100D7" w:rsidRPr="004E3303" w14:paraId="162C3E81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39FB73B7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Температура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испытания</w:t>
            </w:r>
            <w:proofErr w:type="spellEnd"/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E93018D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Коэффициент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теплопроводности</w:t>
            </w:r>
            <w:proofErr w:type="spellEnd"/>
          </w:p>
          <w:p w14:paraId="68AF88C3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(</w:t>
            </w:r>
            <w:proofErr w:type="spellStart"/>
            <w:r w:rsidRPr="004E3303">
              <w:rPr>
                <w:rFonts w:cs="Times New Roman"/>
                <w:szCs w:val="28"/>
              </w:rPr>
              <w:t>теплоемкость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материала</w:t>
            </w:r>
            <w:proofErr w:type="spellEnd"/>
            <w:r w:rsidRPr="004E3303">
              <w:rPr>
                <w:rFonts w:cs="Times New Roman"/>
                <w:szCs w:val="28"/>
              </w:rPr>
              <w:t>)</w:t>
            </w:r>
          </w:p>
          <w:p w14:paraId="311E9B80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position w:val="-12"/>
                <w:szCs w:val="28"/>
              </w:rPr>
              <w:object w:dxaOrig="1760" w:dyaOrig="360" w14:anchorId="7946E302">
                <v:shape id="_x0000_i1711" type="#_x0000_t75" style="width:88.6pt;height:18.3pt" o:ole="">
                  <v:imagedata r:id="rId11" o:title=""/>
                </v:shape>
                <o:OLEObject Type="Embed" ProgID="Equation.DSMT4" ShapeID="_x0000_i1711" DrawAspect="Content" ObjectID="_1715771230" r:id="rId12"/>
              </w:object>
            </w:r>
            <w:r w:rsidRPr="004E3303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2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E403E3C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Удельная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теплоемкость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материала</w:t>
            </w:r>
            <w:proofErr w:type="spellEnd"/>
          </w:p>
          <w:p w14:paraId="01A0819B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position w:val="-12"/>
                <w:szCs w:val="28"/>
              </w:rPr>
              <w:object w:dxaOrig="1820" w:dyaOrig="360" w14:anchorId="2F7FA9EE">
                <v:shape id="_x0000_i1712" type="#_x0000_t75" style="width:91.4pt;height:18.3pt" o:ole="">
                  <v:imagedata r:id="rId13" o:title=""/>
                </v:shape>
                <o:OLEObject Type="Embed" ProgID="Equation.DSMT4" ShapeID="_x0000_i1712" DrawAspect="Content" ObjectID="_1715771231" r:id="rId14"/>
              </w:object>
            </w:r>
            <w:r w:rsidRPr="004E3303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2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598C9E4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proofErr w:type="spellStart"/>
            <w:r w:rsidRPr="004E3303">
              <w:rPr>
                <w:rFonts w:cs="Times New Roman"/>
                <w:szCs w:val="28"/>
              </w:rPr>
              <w:t>Удельное</w:t>
            </w:r>
            <w:proofErr w:type="spellEnd"/>
            <w:r w:rsidRPr="004E3303">
              <w:rPr>
                <w:rFonts w:cs="Times New Roman"/>
                <w:szCs w:val="28"/>
              </w:rPr>
              <w:t xml:space="preserve"> </w:t>
            </w:r>
            <w:proofErr w:type="spellStart"/>
            <w:r w:rsidRPr="004E3303">
              <w:rPr>
                <w:rFonts w:cs="Times New Roman"/>
                <w:szCs w:val="28"/>
              </w:rPr>
              <w:t>электросопротивление</w:t>
            </w:r>
            <w:proofErr w:type="spellEnd"/>
            <w:r w:rsidRPr="004E3303">
              <w:rPr>
                <w:rFonts w:cs="Times New Roman"/>
                <w:szCs w:val="28"/>
              </w:rPr>
              <w:t>,</w:t>
            </w:r>
          </w:p>
          <w:p w14:paraId="5185D43E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position w:val="-6"/>
                <w:szCs w:val="28"/>
              </w:rPr>
              <w:object w:dxaOrig="760" w:dyaOrig="300" w14:anchorId="4FA6E002">
                <v:shape id="_x0000_i1713" type="#_x0000_t75" style="width:37.65pt;height:14.95pt" o:ole="">
                  <v:imagedata r:id="rId15" o:title=""/>
                </v:shape>
                <o:OLEObject Type="Embed" ProgID="Equation.DSMT4" ShapeID="_x0000_i1713" DrawAspect="Content" ObjectID="_1715771232" r:id="rId16"/>
              </w:object>
            </w:r>
            <w:r w:rsidRPr="004E3303">
              <w:rPr>
                <w:rFonts w:cs="Times New Roman"/>
                <w:szCs w:val="28"/>
              </w:rPr>
              <w:t xml:space="preserve"> </w:t>
            </w:r>
          </w:p>
        </w:tc>
      </w:tr>
      <w:tr w:rsidR="000100D7" w:rsidRPr="004E3303" w14:paraId="0DADB915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68546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20</w:t>
            </w:r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3A0EE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17D6A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512C3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67,3</w:t>
            </w:r>
          </w:p>
        </w:tc>
      </w:tr>
      <w:tr w:rsidR="000100D7" w:rsidRPr="004E3303" w14:paraId="6F10865E" w14:textId="77777777" w:rsidTr="00531223"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20004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100</w:t>
            </w:r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78BCB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122</w:t>
            </w:r>
          </w:p>
        </w:tc>
        <w:tc>
          <w:tcPr>
            <w:tcW w:w="2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EACBA1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4E3303">
              <w:rPr>
                <w:rFonts w:cs="Times New Roman"/>
                <w:szCs w:val="28"/>
              </w:rPr>
              <w:t>922</w:t>
            </w:r>
          </w:p>
        </w:tc>
        <w:tc>
          <w:tcPr>
            <w:tcW w:w="2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2B402" w14:textId="77777777" w:rsidR="000100D7" w:rsidRPr="004E3303" w:rsidRDefault="000100D7" w:rsidP="00531223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</w:tbl>
    <w:p w14:paraId="10937D33" w14:textId="77777777" w:rsidR="000100D7" w:rsidRPr="004E3303" w:rsidRDefault="000100D7" w:rsidP="000100D7">
      <w:proofErr w:type="spellStart"/>
      <w:r w:rsidRPr="004E3303">
        <w:lastRenderedPageBreak/>
        <w:t>Технологические</w:t>
      </w:r>
      <w:proofErr w:type="spellEnd"/>
      <w:r w:rsidRPr="004E3303">
        <w:t xml:space="preserve"> </w:t>
      </w:r>
      <w:proofErr w:type="spellStart"/>
      <w:r w:rsidRPr="004E3303">
        <w:t>свойства</w:t>
      </w:r>
      <w:proofErr w:type="spellEnd"/>
      <w:r w:rsidRPr="004E3303">
        <w:t xml:space="preserve"> </w:t>
      </w:r>
      <w:proofErr w:type="spellStart"/>
      <w:r w:rsidRPr="004E3303">
        <w:t>материала</w:t>
      </w:r>
      <w:proofErr w:type="spellEnd"/>
      <w:r w:rsidRPr="004E3303">
        <w:t xml:space="preserve"> АМг6</w:t>
      </w:r>
    </w:p>
    <w:p w14:paraId="17B2D107" w14:textId="78881F60" w:rsidR="00E16DBD" w:rsidRPr="00E16DBD" w:rsidRDefault="000100D7" w:rsidP="00E16DBD">
      <w:r w:rsidRPr="000100D7">
        <w:rPr>
          <w:lang w:val="ru-RU"/>
        </w:rPr>
        <w:t>АМг6 обладает хорошей коррозионной стойкостью, хорошей обрабатываемостью резанием</w:t>
      </w:r>
      <w:r w:rsidR="00E16DBD" w:rsidRPr="00E16DBD">
        <w:rPr>
          <w:lang w:val="ru-RU"/>
        </w:rPr>
        <w:t xml:space="preserve">, </w:t>
      </w:r>
      <w:r w:rsidRPr="000100D7">
        <w:rPr>
          <w:lang w:val="ru-RU"/>
        </w:rPr>
        <w:t>хорошо обрабатывается давлением</w:t>
      </w:r>
      <w:r w:rsidR="00E16DBD">
        <w:rPr>
          <w:lang w:val="ru-RU"/>
        </w:rPr>
        <w:t xml:space="preserve"> и имеет хорошую свариваемость</w:t>
      </w:r>
      <w:r w:rsidR="00E16DBD" w:rsidRPr="00E16DBD">
        <w:rPr>
          <w:lang w:val="ru-RU"/>
        </w:rPr>
        <w:t xml:space="preserve">: </w:t>
      </w:r>
      <w:r w:rsidR="00E16DBD">
        <w:rPr>
          <w:lang w:val="ru-RU"/>
        </w:rPr>
        <w:t>шов целостный, без каверн и разрывов</w:t>
      </w:r>
      <w:r w:rsidRPr="000100D7">
        <w:rPr>
          <w:lang w:val="ru-RU"/>
        </w:rPr>
        <w:t>. Однако, в ряду прочих широко известных магналиев этот сплав занимает первое место по прочности и твёрдости, но последнее место по коррозионной стойкости и последнее место по пластическим свойствам</w:t>
      </w:r>
      <w:r w:rsidR="00E16DBD">
        <w:rPr>
          <w:lang w:val="ru-RU"/>
        </w:rPr>
        <w:t xml:space="preserve">. </w:t>
      </w:r>
      <w:r w:rsidR="00E16DBD">
        <w:t>[3]</w:t>
      </w:r>
    </w:p>
    <w:p w14:paraId="7038840F" w14:textId="3DDDB1F3" w:rsidR="000100D7" w:rsidRPr="005A7235" w:rsidRDefault="000100D7" w:rsidP="00D95AF8"/>
    <w:p w14:paraId="7D8CC6E8" w14:textId="4812F828" w:rsidR="0022440A" w:rsidRDefault="00F82B83" w:rsidP="005A7973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</w:t>
      </w:r>
      <w:r w:rsidR="0022440A">
        <w:rPr>
          <w:lang w:val="ru-RU"/>
        </w:rPr>
        <w:t>Соединения</w:t>
      </w:r>
      <w:r w:rsidR="00576A3B">
        <w:rPr>
          <w:lang w:val="ru-RU"/>
        </w:rPr>
        <w:t>,</w:t>
      </w:r>
      <w:r w:rsidR="0022440A">
        <w:rPr>
          <w:lang w:val="ru-RU"/>
        </w:rPr>
        <w:t xml:space="preserve"> применяемые в конструкции объекта</w:t>
      </w:r>
    </w:p>
    <w:p w14:paraId="5B6530AD" w14:textId="77777777" w:rsidR="005A7235" w:rsidRPr="005A7235" w:rsidRDefault="005A7235" w:rsidP="005A7235">
      <w:pPr>
        <w:ind w:firstLine="708"/>
        <w:rPr>
          <w:lang w:val="ru-RU"/>
        </w:rPr>
      </w:pPr>
      <w:r w:rsidRPr="005A7235">
        <w:rPr>
          <w:lang w:val="ru-RU"/>
        </w:rPr>
        <w:t xml:space="preserve">Соединения, используемые в сборке сварного бака: </w:t>
      </w:r>
    </w:p>
    <w:p w14:paraId="54094419" w14:textId="59644B59" w:rsidR="005A7235" w:rsidRPr="005A7235" w:rsidRDefault="005A7235" w:rsidP="005A7973">
      <w:pPr>
        <w:pStyle w:val="a6"/>
        <w:numPr>
          <w:ilvl w:val="0"/>
          <w:numId w:val="28"/>
        </w:numPr>
        <w:spacing w:before="120" w:after="320" w:line="276" w:lineRule="auto"/>
        <w:rPr>
          <w:rFonts w:cs="Times New Roman"/>
          <w:szCs w:val="28"/>
          <w:lang w:val="ru-RU"/>
        </w:rPr>
      </w:pPr>
      <w:r w:rsidRPr="005A7235">
        <w:rPr>
          <w:rFonts w:cs="Times New Roman"/>
          <w:szCs w:val="28"/>
          <w:lang w:val="ru-RU"/>
        </w:rPr>
        <w:t>Сварочное соединение верхней полусферы и штуцера;</w:t>
      </w:r>
    </w:p>
    <w:p w14:paraId="02865877" w14:textId="77AB7876" w:rsidR="005A7235" w:rsidRPr="005A7235" w:rsidRDefault="005A7235" w:rsidP="005A7973">
      <w:pPr>
        <w:pStyle w:val="a6"/>
        <w:numPr>
          <w:ilvl w:val="0"/>
          <w:numId w:val="28"/>
        </w:numPr>
        <w:spacing w:before="120" w:after="320" w:line="276" w:lineRule="auto"/>
        <w:rPr>
          <w:rFonts w:cs="Times New Roman"/>
          <w:szCs w:val="28"/>
          <w:lang w:val="ru-RU"/>
        </w:rPr>
      </w:pPr>
      <w:r w:rsidRPr="005A7235">
        <w:rPr>
          <w:rFonts w:cs="Times New Roman"/>
          <w:szCs w:val="28"/>
          <w:lang w:val="ru-RU"/>
        </w:rPr>
        <w:t>Сварочное соединение верхней полусферы и кольца;</w:t>
      </w:r>
    </w:p>
    <w:p w14:paraId="1AC6E5A8" w14:textId="7BF4E3C6" w:rsidR="005A7235" w:rsidRPr="005A7235" w:rsidRDefault="005A7235" w:rsidP="005A7973">
      <w:pPr>
        <w:pStyle w:val="a6"/>
        <w:numPr>
          <w:ilvl w:val="0"/>
          <w:numId w:val="28"/>
        </w:numPr>
        <w:rPr>
          <w:lang w:val="ru-RU"/>
        </w:rPr>
      </w:pPr>
      <w:proofErr w:type="spellStart"/>
      <w:r w:rsidRPr="005A7235">
        <w:rPr>
          <w:rFonts w:cs="Times New Roman"/>
          <w:szCs w:val="28"/>
        </w:rPr>
        <w:t>Сварочное</w:t>
      </w:r>
      <w:proofErr w:type="spellEnd"/>
      <w:r w:rsidRPr="005A7235">
        <w:rPr>
          <w:rFonts w:cs="Times New Roman"/>
          <w:szCs w:val="28"/>
        </w:rPr>
        <w:t xml:space="preserve"> </w:t>
      </w:r>
      <w:proofErr w:type="spellStart"/>
      <w:r w:rsidRPr="005A7235">
        <w:rPr>
          <w:rFonts w:cs="Times New Roman"/>
          <w:szCs w:val="28"/>
        </w:rPr>
        <w:t>соединение</w:t>
      </w:r>
      <w:proofErr w:type="spellEnd"/>
      <w:r w:rsidRPr="005A7235">
        <w:rPr>
          <w:rFonts w:cs="Times New Roman"/>
          <w:szCs w:val="28"/>
        </w:rPr>
        <w:t xml:space="preserve"> </w:t>
      </w:r>
      <w:proofErr w:type="spellStart"/>
      <w:r w:rsidRPr="005A7235">
        <w:rPr>
          <w:rFonts w:cs="Times New Roman"/>
          <w:szCs w:val="28"/>
        </w:rPr>
        <w:t>двух</w:t>
      </w:r>
      <w:proofErr w:type="spellEnd"/>
      <w:r w:rsidRPr="005A7235">
        <w:rPr>
          <w:rFonts w:cs="Times New Roman"/>
          <w:szCs w:val="28"/>
        </w:rPr>
        <w:t xml:space="preserve"> </w:t>
      </w:r>
      <w:proofErr w:type="spellStart"/>
      <w:r w:rsidRPr="005A7235">
        <w:rPr>
          <w:rFonts w:cs="Times New Roman"/>
          <w:szCs w:val="28"/>
        </w:rPr>
        <w:t>полусфер</w:t>
      </w:r>
      <w:proofErr w:type="spellEnd"/>
      <w:r>
        <w:rPr>
          <w:rFonts w:cs="Times New Roman"/>
          <w:szCs w:val="28"/>
        </w:rPr>
        <w:t>.</w:t>
      </w:r>
    </w:p>
    <w:p w14:paraId="7CD3291F" w14:textId="77777777" w:rsidR="005A7235" w:rsidRPr="005A7235" w:rsidRDefault="005A7235" w:rsidP="005A7235">
      <w:pPr>
        <w:pStyle w:val="a6"/>
        <w:ind w:left="1425"/>
        <w:rPr>
          <w:lang w:val="ru-RU"/>
        </w:rPr>
      </w:pPr>
    </w:p>
    <w:p w14:paraId="057ED787" w14:textId="3FE2F6C1" w:rsidR="0022440A" w:rsidRDefault="008C4935" w:rsidP="005A7973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</w:t>
      </w:r>
      <w:r w:rsidR="0022440A">
        <w:rPr>
          <w:lang w:val="ru-RU"/>
        </w:rPr>
        <w:t>Разработка маршрутного технологического процесса</w:t>
      </w:r>
    </w:p>
    <w:p w14:paraId="52D73313" w14:textId="77777777" w:rsidR="00576E3E" w:rsidRDefault="00576E3E" w:rsidP="00576E3E">
      <w:pPr>
        <w:spacing w:after="0"/>
        <w:rPr>
          <w:rFonts w:eastAsiaTheme="minorEastAsia" w:cs="Times New Roman"/>
          <w:szCs w:val="28"/>
          <w:lang w:val="ru-RU"/>
        </w:rPr>
      </w:pPr>
    </w:p>
    <w:p w14:paraId="19318296" w14:textId="6142983C" w:rsidR="00576E3E" w:rsidRPr="00576E3E" w:rsidRDefault="00576E3E" w:rsidP="00576E3E">
      <w:pPr>
        <w:spacing w:after="0"/>
        <w:rPr>
          <w:rFonts w:eastAsiaTheme="minorEastAsia" w:cs="Times New Roman"/>
          <w:szCs w:val="28"/>
          <w:lang w:val="ru-RU"/>
        </w:rPr>
      </w:pPr>
      <w:r w:rsidRPr="00576E3E">
        <w:rPr>
          <w:rFonts w:eastAsiaTheme="minorEastAsia" w:cs="Times New Roman"/>
          <w:szCs w:val="28"/>
          <w:lang w:val="ru-RU"/>
        </w:rPr>
        <w:t>Разрабатываемый технологический процесс изготовления сварного бака включает в себя следующие операции:</w:t>
      </w:r>
    </w:p>
    <w:p w14:paraId="3CCD00D9" w14:textId="1FA65E39" w:rsidR="00576E3E" w:rsidRDefault="00576E3E" w:rsidP="00576E3E">
      <w:pPr>
        <w:rPr>
          <w:lang w:val="ru-RU"/>
        </w:rPr>
      </w:pPr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4390"/>
        <w:gridCol w:w="5953"/>
      </w:tblGrid>
      <w:tr w:rsidR="00576E3E" w:rsidRPr="004E3303" w14:paraId="642348C8" w14:textId="77777777" w:rsidTr="00531223">
        <w:tc>
          <w:tcPr>
            <w:tcW w:w="4390" w:type="dxa"/>
          </w:tcPr>
          <w:p w14:paraId="137F0F38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</w:t>
            </w:r>
            <w:r w:rsidRPr="004E3303">
              <w:t xml:space="preserve">: </w:t>
            </w:r>
            <w:proofErr w:type="spellStart"/>
            <w:r w:rsidRPr="004E3303">
              <w:t>Комплектовочная</w:t>
            </w:r>
            <w:proofErr w:type="spellEnd"/>
          </w:p>
        </w:tc>
        <w:tc>
          <w:tcPr>
            <w:tcW w:w="5953" w:type="dxa"/>
          </w:tcPr>
          <w:p w14:paraId="0C779F34" w14:textId="77777777" w:rsidR="00576E3E" w:rsidRPr="004E3303" w:rsidRDefault="00576E3E" w:rsidP="00576E3E">
            <w:pPr>
              <w:rPr>
                <w:u w:val="single"/>
              </w:rPr>
            </w:pPr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25:</w:t>
            </w:r>
            <w:r w:rsidRPr="004E3303">
              <w:t xml:space="preserve"> </w:t>
            </w:r>
            <w:proofErr w:type="spellStart"/>
            <w:r w:rsidRPr="004E3303">
              <w:t>Сварочная</w:t>
            </w:r>
            <w:proofErr w:type="spellEnd"/>
          </w:p>
        </w:tc>
      </w:tr>
      <w:tr w:rsidR="00576E3E" w:rsidRPr="004E3303" w14:paraId="64EBF682" w14:textId="77777777" w:rsidTr="00531223">
        <w:tc>
          <w:tcPr>
            <w:tcW w:w="4390" w:type="dxa"/>
          </w:tcPr>
          <w:p w14:paraId="38AC1805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5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D2238DB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3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0F3D19B8" w14:textId="77777777" w:rsidTr="00531223">
        <w:tc>
          <w:tcPr>
            <w:tcW w:w="4390" w:type="dxa"/>
          </w:tcPr>
          <w:p w14:paraId="4B5CC7F8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417060C4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35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23AF22A4" w14:textId="77777777" w:rsidTr="00531223">
        <w:tc>
          <w:tcPr>
            <w:tcW w:w="4390" w:type="dxa"/>
          </w:tcPr>
          <w:p w14:paraId="36106B81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5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2EF90E87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4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67952BB5" w14:textId="77777777" w:rsidTr="00531223">
        <w:tc>
          <w:tcPr>
            <w:tcW w:w="4390" w:type="dxa"/>
          </w:tcPr>
          <w:p w14:paraId="10D0C001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3629259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45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77454753" w14:textId="77777777" w:rsidTr="00531223">
        <w:tc>
          <w:tcPr>
            <w:tcW w:w="4390" w:type="dxa"/>
          </w:tcPr>
          <w:p w14:paraId="60BAB49D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lastRenderedPageBreak/>
              <w:t>Операция</w:t>
            </w:r>
            <w:proofErr w:type="spellEnd"/>
            <w:r w:rsidRPr="004E3303">
              <w:rPr>
                <w:u w:val="single"/>
              </w:rPr>
              <w:t xml:space="preserve"> №25</w:t>
            </w:r>
            <w:r w:rsidRPr="004E3303">
              <w:t xml:space="preserve">: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75AFE085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50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7529E27E" w14:textId="77777777" w:rsidTr="00531223">
        <w:tc>
          <w:tcPr>
            <w:tcW w:w="4390" w:type="dxa"/>
          </w:tcPr>
          <w:p w14:paraId="37CE227B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3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7A0D8EBD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55:</w:t>
            </w:r>
            <w:r w:rsidRPr="004E3303">
              <w:t xml:space="preserve"> </w:t>
            </w:r>
            <w:proofErr w:type="spellStart"/>
            <w:r w:rsidRPr="004E3303">
              <w:t>Сварочная</w:t>
            </w:r>
            <w:proofErr w:type="spellEnd"/>
          </w:p>
        </w:tc>
      </w:tr>
      <w:tr w:rsidR="00576E3E" w:rsidRPr="004E3303" w14:paraId="6C4B8255" w14:textId="77777777" w:rsidTr="00531223">
        <w:tc>
          <w:tcPr>
            <w:tcW w:w="4390" w:type="dxa"/>
          </w:tcPr>
          <w:p w14:paraId="62E2E319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35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  <w:tc>
          <w:tcPr>
            <w:tcW w:w="5953" w:type="dxa"/>
          </w:tcPr>
          <w:p w14:paraId="352F2281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6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7A7BC5C0" w14:textId="77777777" w:rsidTr="00531223">
        <w:tc>
          <w:tcPr>
            <w:tcW w:w="4390" w:type="dxa"/>
          </w:tcPr>
          <w:p w14:paraId="27D3DE0F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40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05FA9D93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63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3C898C03" w14:textId="77777777" w:rsidTr="00531223">
        <w:tc>
          <w:tcPr>
            <w:tcW w:w="4390" w:type="dxa"/>
          </w:tcPr>
          <w:p w14:paraId="795E3D2C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45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2F5DCCE0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65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FE8E4A7" w14:textId="77777777" w:rsidTr="00531223">
        <w:tc>
          <w:tcPr>
            <w:tcW w:w="4390" w:type="dxa"/>
          </w:tcPr>
          <w:p w14:paraId="03CD1261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5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6D46CB0F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67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CF7A913" w14:textId="77777777" w:rsidTr="00531223">
        <w:tc>
          <w:tcPr>
            <w:tcW w:w="4390" w:type="dxa"/>
          </w:tcPr>
          <w:p w14:paraId="3498AB38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55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  <w:p w14:paraId="5FED40EF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60:</w:t>
            </w:r>
            <w:r w:rsidRPr="004E3303">
              <w:t xml:space="preserve">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2BE0F681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70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  <w:p w14:paraId="705D78FE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72:</w:t>
            </w:r>
            <w:r w:rsidRPr="004E3303">
              <w:t xml:space="preserve"> </w:t>
            </w:r>
            <w:proofErr w:type="spellStart"/>
            <w:r w:rsidRPr="004E3303">
              <w:t>Сварочная</w:t>
            </w:r>
            <w:proofErr w:type="spellEnd"/>
          </w:p>
        </w:tc>
      </w:tr>
      <w:tr w:rsidR="00576E3E" w:rsidRPr="004E3303" w14:paraId="6FD9C17E" w14:textId="77777777" w:rsidTr="00531223">
        <w:tc>
          <w:tcPr>
            <w:tcW w:w="4390" w:type="dxa"/>
          </w:tcPr>
          <w:p w14:paraId="541E2108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65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22E615A9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75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953E04D" w14:textId="77777777" w:rsidTr="00531223">
        <w:tc>
          <w:tcPr>
            <w:tcW w:w="4390" w:type="dxa"/>
          </w:tcPr>
          <w:p w14:paraId="0FE0FB75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70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</w:p>
        </w:tc>
        <w:tc>
          <w:tcPr>
            <w:tcW w:w="5953" w:type="dxa"/>
          </w:tcPr>
          <w:p w14:paraId="451B7492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77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490D51D9" w14:textId="77777777" w:rsidTr="00531223">
        <w:tc>
          <w:tcPr>
            <w:tcW w:w="4390" w:type="dxa"/>
          </w:tcPr>
          <w:p w14:paraId="31D0CCF4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75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2538475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79</w:t>
            </w:r>
            <w:r w:rsidRPr="004E3303">
              <w:t xml:space="preserve">: </w:t>
            </w:r>
            <w:proofErr w:type="spellStart"/>
            <w:r w:rsidRPr="004E3303">
              <w:t>Транспортировочная</w:t>
            </w:r>
            <w:proofErr w:type="spellEnd"/>
          </w:p>
        </w:tc>
      </w:tr>
      <w:tr w:rsidR="00576E3E" w:rsidRPr="004E3303" w14:paraId="3389DF27" w14:textId="77777777" w:rsidTr="00531223">
        <w:tc>
          <w:tcPr>
            <w:tcW w:w="4390" w:type="dxa"/>
          </w:tcPr>
          <w:p w14:paraId="1F09C767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80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55337E87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8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4722ED92" w14:textId="77777777" w:rsidTr="00531223">
        <w:tc>
          <w:tcPr>
            <w:tcW w:w="4390" w:type="dxa"/>
          </w:tcPr>
          <w:p w14:paraId="4B42BA67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85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59F5D616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85:</w:t>
            </w:r>
            <w:r w:rsidRPr="004E3303">
              <w:t xml:space="preserve"> </w:t>
            </w:r>
            <w:proofErr w:type="spellStart"/>
            <w:r w:rsidRPr="004E3303">
              <w:t>Рентгенконтроль</w:t>
            </w:r>
            <w:proofErr w:type="spellEnd"/>
          </w:p>
        </w:tc>
      </w:tr>
      <w:tr w:rsidR="00576E3E" w:rsidRPr="004E3303" w14:paraId="6D29D11E" w14:textId="77777777" w:rsidTr="00531223">
        <w:tc>
          <w:tcPr>
            <w:tcW w:w="4390" w:type="dxa"/>
          </w:tcPr>
          <w:p w14:paraId="2200E33E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9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171A75E7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90:</w:t>
            </w:r>
            <w:r w:rsidRPr="004E3303">
              <w:t xml:space="preserve"> </w:t>
            </w:r>
            <w:proofErr w:type="spellStart"/>
            <w:r w:rsidRPr="004E3303">
              <w:t>Транспортировочная</w:t>
            </w:r>
            <w:proofErr w:type="spellEnd"/>
          </w:p>
        </w:tc>
      </w:tr>
      <w:tr w:rsidR="00576E3E" w:rsidRPr="004E3303" w14:paraId="118DCC13" w14:textId="77777777" w:rsidTr="00531223">
        <w:tc>
          <w:tcPr>
            <w:tcW w:w="4390" w:type="dxa"/>
          </w:tcPr>
          <w:p w14:paraId="7848608F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95:</w:t>
            </w:r>
            <w:r w:rsidRPr="004E3303">
              <w:t xml:space="preserve">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0BAD471D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95:</w:t>
            </w:r>
            <w:r w:rsidRPr="004E3303">
              <w:t xml:space="preserve"> </w:t>
            </w:r>
            <w:proofErr w:type="spellStart"/>
            <w:r w:rsidRPr="004E3303">
              <w:t>Визуальный</w:t>
            </w:r>
            <w:proofErr w:type="spellEnd"/>
            <w:r w:rsidRPr="004E3303">
              <w:t xml:space="preserve"> </w:t>
            </w:r>
            <w:proofErr w:type="spellStart"/>
            <w:r w:rsidRPr="004E3303">
              <w:t>контроль</w:t>
            </w:r>
            <w:proofErr w:type="spellEnd"/>
          </w:p>
        </w:tc>
      </w:tr>
      <w:tr w:rsidR="00576E3E" w:rsidRPr="004E3303" w14:paraId="77E0090D" w14:textId="77777777" w:rsidTr="00531223">
        <w:tc>
          <w:tcPr>
            <w:tcW w:w="4390" w:type="dxa"/>
          </w:tcPr>
          <w:p w14:paraId="07DAB2A6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0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6C043131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00</w:t>
            </w:r>
            <w:r w:rsidRPr="004E3303">
              <w:t xml:space="preserve">: </w:t>
            </w:r>
            <w:proofErr w:type="spellStart"/>
            <w:r w:rsidRPr="004E3303">
              <w:t>Испытательная</w:t>
            </w:r>
            <w:proofErr w:type="spellEnd"/>
          </w:p>
        </w:tc>
      </w:tr>
      <w:tr w:rsidR="00576E3E" w:rsidRPr="004E3303" w14:paraId="64A894A3" w14:textId="77777777" w:rsidTr="00531223">
        <w:tc>
          <w:tcPr>
            <w:tcW w:w="4390" w:type="dxa"/>
          </w:tcPr>
          <w:p w14:paraId="68C8396C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05</w:t>
            </w:r>
            <w:r w:rsidRPr="004E3303">
              <w:t xml:space="preserve">: </w:t>
            </w:r>
            <w:proofErr w:type="spellStart"/>
            <w:r w:rsidRPr="004E3303">
              <w:t>Контрольная</w:t>
            </w:r>
            <w:proofErr w:type="spellEnd"/>
          </w:p>
        </w:tc>
        <w:tc>
          <w:tcPr>
            <w:tcW w:w="5953" w:type="dxa"/>
          </w:tcPr>
          <w:p w14:paraId="644FCE42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05</w:t>
            </w:r>
            <w:r w:rsidRPr="004E3303">
              <w:t xml:space="preserve">: </w:t>
            </w:r>
            <w:proofErr w:type="spellStart"/>
            <w:r w:rsidRPr="004E3303">
              <w:t>Испытательная</w:t>
            </w:r>
            <w:proofErr w:type="spellEnd"/>
          </w:p>
        </w:tc>
      </w:tr>
      <w:tr w:rsidR="00576E3E" w:rsidRPr="004E3303" w14:paraId="467DD8EA" w14:textId="77777777" w:rsidTr="00531223">
        <w:tc>
          <w:tcPr>
            <w:tcW w:w="4390" w:type="dxa"/>
          </w:tcPr>
          <w:p w14:paraId="325B292D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10</w:t>
            </w:r>
            <w:r w:rsidRPr="004E3303">
              <w:t xml:space="preserve">: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6E4775C4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1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</w:tr>
      <w:tr w:rsidR="00576E3E" w:rsidRPr="004E3303" w14:paraId="0822F340" w14:textId="77777777" w:rsidTr="00531223">
        <w:tc>
          <w:tcPr>
            <w:tcW w:w="4390" w:type="dxa"/>
          </w:tcPr>
          <w:p w14:paraId="64F75475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15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</w:p>
        </w:tc>
        <w:tc>
          <w:tcPr>
            <w:tcW w:w="5953" w:type="dxa"/>
          </w:tcPr>
          <w:p w14:paraId="7F700955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15</w:t>
            </w:r>
            <w:r w:rsidRPr="004E3303">
              <w:t xml:space="preserve">: </w:t>
            </w:r>
            <w:proofErr w:type="spellStart"/>
            <w:r w:rsidRPr="004E3303">
              <w:t>Маркировочная</w:t>
            </w:r>
            <w:proofErr w:type="spellEnd"/>
          </w:p>
        </w:tc>
      </w:tr>
      <w:tr w:rsidR="00576E3E" w:rsidRPr="004E3303" w14:paraId="6D0C0FC0" w14:textId="77777777" w:rsidTr="00531223">
        <w:tc>
          <w:tcPr>
            <w:tcW w:w="4390" w:type="dxa"/>
          </w:tcPr>
          <w:p w14:paraId="3FDA8AFC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20:</w:t>
            </w:r>
            <w:r w:rsidRPr="004E3303">
              <w:t xml:space="preserve"> </w:t>
            </w:r>
            <w:proofErr w:type="spellStart"/>
            <w:r w:rsidRPr="004E3303">
              <w:t>Слесарная</w:t>
            </w:r>
            <w:proofErr w:type="spellEnd"/>
            <w:r w:rsidRPr="004E3303">
              <w:t xml:space="preserve"> </w:t>
            </w:r>
          </w:p>
        </w:tc>
        <w:tc>
          <w:tcPr>
            <w:tcW w:w="5953" w:type="dxa"/>
          </w:tcPr>
          <w:p w14:paraId="3E12A9E2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220:</w:t>
            </w:r>
            <w:r w:rsidRPr="004E3303">
              <w:t xml:space="preserve"> </w:t>
            </w:r>
            <w:proofErr w:type="spellStart"/>
            <w:r w:rsidRPr="004E3303">
              <w:t>Контрольная</w:t>
            </w:r>
            <w:proofErr w:type="spellEnd"/>
          </w:p>
        </w:tc>
      </w:tr>
      <w:tr w:rsidR="00576E3E" w:rsidRPr="004E3303" w14:paraId="5037B05D" w14:textId="77777777" w:rsidTr="00531223">
        <w:tc>
          <w:tcPr>
            <w:tcW w:w="4390" w:type="dxa"/>
          </w:tcPr>
          <w:p w14:paraId="02C531FD" w14:textId="77777777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Pr="004E3303">
              <w:rPr>
                <w:u w:val="single"/>
              </w:rPr>
              <w:t xml:space="preserve"> №122:</w:t>
            </w:r>
            <w:r w:rsidRPr="004E3303">
              <w:t xml:space="preserve"> </w:t>
            </w:r>
            <w:proofErr w:type="spellStart"/>
            <w:r w:rsidRPr="004E3303">
              <w:t>Сварочная</w:t>
            </w:r>
            <w:proofErr w:type="spellEnd"/>
          </w:p>
        </w:tc>
        <w:tc>
          <w:tcPr>
            <w:tcW w:w="5953" w:type="dxa"/>
          </w:tcPr>
          <w:p w14:paraId="621B667D" w14:textId="5027FAB4" w:rsidR="00576E3E" w:rsidRPr="004E3303" w:rsidRDefault="00576E3E" w:rsidP="00576E3E">
            <w:proofErr w:type="spellStart"/>
            <w:r w:rsidRPr="004E3303">
              <w:rPr>
                <w:u w:val="single"/>
              </w:rPr>
              <w:t>Операция</w:t>
            </w:r>
            <w:proofErr w:type="spellEnd"/>
            <w:r w:rsidR="0009028E">
              <w:rPr>
                <w:u w:val="single"/>
                <w:lang w:val="ru-RU"/>
              </w:rPr>
              <w:t xml:space="preserve"> </w:t>
            </w:r>
            <w:r w:rsidRPr="004E3303">
              <w:rPr>
                <w:u w:val="single"/>
              </w:rPr>
              <w:t>№225:</w:t>
            </w:r>
            <w:r w:rsidR="0009028E">
              <w:rPr>
                <w:u w:val="single"/>
                <w:lang w:val="ru-RU"/>
              </w:rPr>
              <w:t xml:space="preserve"> </w:t>
            </w:r>
            <w:proofErr w:type="spellStart"/>
            <w:r w:rsidRPr="004E3303">
              <w:t>Упаковочно-транспортировочная</w:t>
            </w:r>
            <w:proofErr w:type="spellEnd"/>
          </w:p>
        </w:tc>
      </w:tr>
    </w:tbl>
    <w:p w14:paraId="4C797EEF" w14:textId="35C86047" w:rsidR="00821249" w:rsidRDefault="00821249" w:rsidP="00576E3E">
      <w:pPr>
        <w:rPr>
          <w:lang w:val="ru-RU"/>
        </w:rPr>
      </w:pPr>
    </w:p>
    <w:p w14:paraId="0493D112" w14:textId="3812E5AA" w:rsidR="00576E3E" w:rsidRPr="00576E3E" w:rsidRDefault="00821249" w:rsidP="00821249">
      <w:pPr>
        <w:spacing w:line="259" w:lineRule="auto"/>
        <w:jc w:val="left"/>
        <w:rPr>
          <w:lang w:val="ru-RU"/>
        </w:rPr>
      </w:pPr>
      <w:r>
        <w:rPr>
          <w:lang w:val="ru-RU"/>
        </w:rPr>
        <w:br w:type="page"/>
      </w:r>
    </w:p>
    <w:p w14:paraId="7BB38822" w14:textId="77777777" w:rsidR="008D03E0" w:rsidRDefault="008D03E0" w:rsidP="005A7973">
      <w:pPr>
        <w:pStyle w:val="1"/>
        <w:numPr>
          <w:ilvl w:val="2"/>
          <w:numId w:val="15"/>
        </w:numPr>
        <w:jc w:val="left"/>
        <w:rPr>
          <w:lang w:val="ru-RU"/>
        </w:rPr>
        <w:sectPr w:rsidR="008D03E0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70532E1" w14:textId="396874A5" w:rsidR="00576E3E" w:rsidRDefault="00576E3E" w:rsidP="005A7973">
      <w:pPr>
        <w:pStyle w:val="1"/>
        <w:numPr>
          <w:ilvl w:val="2"/>
          <w:numId w:val="15"/>
        </w:numPr>
        <w:jc w:val="left"/>
        <w:rPr>
          <w:lang w:val="ru-RU"/>
        </w:rPr>
      </w:pPr>
      <w:r>
        <w:rPr>
          <w:lang w:val="ru-RU"/>
        </w:rPr>
        <w:lastRenderedPageBreak/>
        <w:t>Операционный технологический процесс</w:t>
      </w:r>
    </w:p>
    <w:p w14:paraId="546D6C29" w14:textId="5610F9F3" w:rsidR="005A7235" w:rsidRDefault="005A7235" w:rsidP="005A7235">
      <w:pPr>
        <w:rPr>
          <w:lang w:val="ru-RU"/>
        </w:rPr>
      </w:pPr>
    </w:p>
    <w:tbl>
      <w:tblPr>
        <w:tblW w:w="14760" w:type="dxa"/>
        <w:tblInd w:w="-905" w:type="dxa"/>
        <w:tblLayout w:type="fixed"/>
        <w:tblLook w:val="04A0" w:firstRow="1" w:lastRow="0" w:firstColumn="1" w:lastColumn="0" w:noHBand="0" w:noVBand="1"/>
      </w:tblPr>
      <w:tblGrid>
        <w:gridCol w:w="720"/>
        <w:gridCol w:w="2160"/>
        <w:gridCol w:w="4230"/>
        <w:gridCol w:w="1350"/>
        <w:gridCol w:w="2160"/>
        <w:gridCol w:w="1890"/>
        <w:gridCol w:w="2250"/>
      </w:tblGrid>
      <w:tr w:rsidR="00E077E8" w:rsidRPr="00685C7B" w14:paraId="3D7C7C49" w14:textId="77777777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4B75A82" w14:textId="0453FF41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sz w:val="24"/>
                <w:szCs w:val="24"/>
              </w:rPr>
              <w:t xml:space="preserve">№ </w:t>
            </w:r>
            <w:proofErr w:type="spellStart"/>
            <w:r w:rsidRPr="00685C7B">
              <w:rPr>
                <w:sz w:val="24"/>
                <w:szCs w:val="24"/>
              </w:rPr>
              <w:t>оп</w:t>
            </w:r>
            <w:proofErr w:type="spellEnd"/>
            <w:r w:rsidRPr="00685C7B">
              <w:rPr>
                <w:sz w:val="24"/>
                <w:szCs w:val="24"/>
              </w:rPr>
              <w:t>.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7F59B" w14:textId="25741690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proofErr w:type="spellStart"/>
            <w:r w:rsidRPr="00685C7B">
              <w:rPr>
                <w:sz w:val="24"/>
                <w:szCs w:val="24"/>
              </w:rPr>
              <w:t>Наименование</w:t>
            </w:r>
            <w:proofErr w:type="spellEnd"/>
            <w:r w:rsidRPr="00685C7B">
              <w:rPr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sz w:val="24"/>
                <w:szCs w:val="24"/>
              </w:rPr>
              <w:t>операции</w:t>
            </w:r>
            <w:proofErr w:type="spellEnd"/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73626FB" w14:textId="719263C2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proofErr w:type="spellStart"/>
            <w:r w:rsidRPr="00685C7B">
              <w:rPr>
                <w:sz w:val="24"/>
                <w:szCs w:val="24"/>
              </w:rPr>
              <w:t>Краткое</w:t>
            </w:r>
            <w:proofErr w:type="spellEnd"/>
            <w:r w:rsidRPr="00685C7B">
              <w:rPr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sz w:val="24"/>
                <w:szCs w:val="24"/>
              </w:rPr>
              <w:t>содержание</w:t>
            </w:r>
            <w:proofErr w:type="spellEnd"/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245C5" w14:textId="1809F454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sz w:val="24"/>
                <w:szCs w:val="24"/>
              </w:rPr>
              <w:t>Оборудо-вание</w:t>
            </w:r>
            <w:proofErr w:type="spellEnd"/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B8790" w14:textId="50EEEEE4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sz w:val="24"/>
                <w:szCs w:val="24"/>
              </w:rPr>
              <w:t>Приспособления</w:t>
            </w:r>
            <w:proofErr w:type="spellEnd"/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C4F7F" w14:textId="794F7964" w:rsidR="00E077E8" w:rsidRPr="00685C7B" w:rsidRDefault="00E077E8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sz w:val="24"/>
                <w:szCs w:val="24"/>
              </w:rPr>
              <w:t>Инструмент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0E5FD" w14:textId="77777777" w:rsidR="00E077E8" w:rsidRPr="00685C7B" w:rsidRDefault="00E077E8" w:rsidP="009A0472">
            <w:pPr>
              <w:pStyle w:val="in1"/>
              <w:rPr>
                <w:color w:val="auto"/>
                <w:szCs w:val="24"/>
              </w:rPr>
            </w:pPr>
            <w:r w:rsidRPr="00685C7B">
              <w:rPr>
                <w:color w:val="auto"/>
                <w:szCs w:val="24"/>
              </w:rPr>
              <w:t>Мерительный</w:t>
            </w:r>
          </w:p>
          <w:p w14:paraId="5A9266BE" w14:textId="4CB41412" w:rsidR="00E077E8" w:rsidRPr="00685C7B" w:rsidRDefault="00E077E8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sz w:val="24"/>
                <w:szCs w:val="24"/>
              </w:rPr>
              <w:t>инструмент</w:t>
            </w:r>
            <w:proofErr w:type="spellEnd"/>
          </w:p>
        </w:tc>
      </w:tr>
      <w:tr w:rsidR="00E077E8" w:rsidRPr="00685C7B" w14:paraId="3FC97209" w14:textId="4CE9471A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293BB4D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01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8B35DD" w14:textId="77777777" w:rsidR="000E1042" w:rsidRPr="00685C7B" w:rsidRDefault="000E1042" w:rsidP="000E1042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мплектовочная.</w:t>
            </w:r>
          </w:p>
          <w:p w14:paraId="54350C68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0E5E349" w14:textId="77777777" w:rsidR="00E077E8" w:rsidRPr="00685C7B" w:rsidRDefault="00E077E8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комплектовать детали сварного бака согласно спецификации чертежа и комплектовочной карты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986F50" w14:textId="24DC9F3A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4D1FCB" w14:textId="04AE79D9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64EA2F" w14:textId="1C7DC606" w:rsidR="00E077E8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599D18" w14:textId="59ADC516" w:rsidR="00E077E8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58A4DA39" w14:textId="04EC63BC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E288698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0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9E9060" w14:textId="77777777" w:rsidR="000E1042" w:rsidRPr="00685C7B" w:rsidRDefault="000E1042" w:rsidP="000E1042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.</w:t>
            </w:r>
          </w:p>
          <w:p w14:paraId="6B74ED5E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1F3B7A6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входной контроль деталей, скомплектовать по операции 1. Произвести контроль сопроводительных документов.</w:t>
            </w:r>
          </w:p>
          <w:p w14:paraId="5DD93D29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контроль внутреннего диаметра полусфер, диаметра штуцера и отверстия в полусфере по шаблону согласно чертежу и контроль толщины стенки деталей под сварку согласно соответствующему чертежу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8FA998" w14:textId="3ED5321D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0C3046" w14:textId="34852D3C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аблон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штангенциркуль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ШЦ-2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19E6DA" w14:textId="663BBAE5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BAD7BE" w14:textId="1D12F9DA" w:rsidR="00E077E8" w:rsidRPr="00685C7B" w:rsidRDefault="00EA46EF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E077E8" w:rsidRPr="00685C7B" w14:paraId="73353B36" w14:textId="49F399EC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754B305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1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4C0677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78CC5D30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95D4B40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 xml:space="preserve">    Установить верхнюю полусферу и штуцер в приспособление. Подогнать 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 xml:space="preserve">между собой детали поз. 2 и 4 согласно чертежу. Допустимый зазор 0.2 мм. Допустимое смещение промах – 0.3 мм.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детали, снять с приспособления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652680" w14:textId="10A88DEE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1C9962" w14:textId="7425217F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765D95" w14:textId="37F8FE2C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64BCFE" w14:textId="523B6878" w:rsidR="00E077E8" w:rsidRPr="00685C7B" w:rsidRDefault="0001094E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E077E8" w:rsidRPr="00685C7B" w14:paraId="1DD89B47" w14:textId="30B30FFA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C2D750F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  <w:p w14:paraId="56F0B6C3" w14:textId="77777777" w:rsidR="00E077E8" w:rsidRPr="00685C7B" w:rsidRDefault="00E077E8" w:rsidP="00C9099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1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2D29B9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0BBA0485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A61816D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готовить поверхности деталей поз. 2 и 4 под сварку плавлением согласно ТТО и чертежа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C26EB2" w14:textId="2D598B06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9AF1C2D" w14:textId="4F830903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бумага</w:t>
            </w:r>
            <w:proofErr w:type="spellEnd"/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457086" w14:textId="21A45260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78AA08" w14:textId="0773C38A" w:rsidR="00E077E8" w:rsidRPr="00685C7B" w:rsidRDefault="0001094E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sz w:val="24"/>
                <w:szCs w:val="24"/>
              </w:rPr>
              <w:t>Образц</w:t>
            </w:r>
            <w:proofErr w:type="spellEnd"/>
            <w:r w:rsidRPr="00685C7B">
              <w:rPr>
                <w:sz w:val="24"/>
                <w:szCs w:val="24"/>
              </w:rPr>
              <w:t xml:space="preserve">. </w:t>
            </w:r>
            <w:proofErr w:type="spellStart"/>
            <w:r w:rsidRPr="00685C7B">
              <w:rPr>
                <w:sz w:val="24"/>
                <w:szCs w:val="24"/>
              </w:rPr>
              <w:t>шерох</w:t>
            </w:r>
            <w:proofErr w:type="spellEnd"/>
            <w:r w:rsidRPr="00685C7B">
              <w:rPr>
                <w:sz w:val="24"/>
                <w:szCs w:val="24"/>
              </w:rPr>
              <w:t>.</w:t>
            </w:r>
          </w:p>
        </w:tc>
      </w:tr>
      <w:tr w:rsidR="00E077E8" w:rsidRPr="00685C7B" w14:paraId="3CA03062" w14:textId="101FE84D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9C9BDB9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2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552AA6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54A7B603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F7B81D4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обрать полусферы и штуцера вновь в приспособлении. Максимальный зазор 0.2 мм, максимальный промах 0.3 м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79C8FC" w14:textId="64EF7AB2" w:rsidR="0001094E" w:rsidRPr="00E05954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  <w:p w14:paraId="703977DA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A7E244" w14:textId="70FD85F0" w:rsidR="00E077E8" w:rsidRPr="00685C7B" w:rsidRDefault="0001094E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</w:t>
            </w:r>
            <w:proofErr w:type="spellStart"/>
            <w:r w:rsidR="00E077E8" w:rsidRPr="00685C7B">
              <w:rPr>
                <w:rFonts w:cs="Times New Roman"/>
                <w:sz w:val="24"/>
                <w:szCs w:val="24"/>
              </w:rPr>
              <w:t>риспособление</w:t>
            </w:r>
            <w:proofErr w:type="spellEnd"/>
            <w:r w:rsidR="00E077E8" w:rsidRPr="00685C7B">
              <w:rPr>
                <w:rFonts w:cs="Times New Roman"/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C4AAD4" w14:textId="6EC9F471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щупов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1F7AF6" w14:textId="7A6ECE81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5AC7FB99" w14:textId="59BCF08E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86CE5BB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  <w:p w14:paraId="34B637BD" w14:textId="77777777" w:rsidR="00E077E8" w:rsidRPr="00685C7B" w:rsidRDefault="00E077E8" w:rsidP="00C9099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2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5685C1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вароч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7B647D9D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3EAFD7C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ихватить и вварить верхнюю полусферу и штуцер между собой.</w:t>
            </w:r>
          </w:p>
          <w:p w14:paraId="690B28E7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варочный шов по ГОСТ 14806-80.   </w:t>
            </w:r>
          </w:p>
          <w:p w14:paraId="6C2D2239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ехнологический режим сварки </w:t>
            </w:r>
            <w:r w:rsidRPr="00685C7B">
              <w:rPr>
                <w:rFonts w:cs="Times New Roman"/>
                <w:sz w:val="24"/>
                <w:szCs w:val="24"/>
              </w:rPr>
              <w:t>I</w:t>
            </w:r>
            <w:proofErr w:type="spellStart"/>
            <w:r w:rsidRPr="00685C7B">
              <w:rPr>
                <w:rFonts w:cs="Times New Roman"/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=120 А. </w:t>
            </w:r>
          </w:p>
          <w:p w14:paraId="1A86CBA9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Расход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аргона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25 л/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ин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908584" w14:textId="573E56B9" w:rsidR="00E077E8" w:rsidRPr="00685C7B" w:rsidRDefault="0001094E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3FDC0D" w14:textId="49083DD3" w:rsidR="00E077E8" w:rsidRPr="00685C7B" w:rsidRDefault="0001094E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</w:t>
            </w:r>
            <w:r w:rsidR="00E077E8" w:rsidRPr="00685C7B">
              <w:rPr>
                <w:rFonts w:cs="Times New Roman"/>
                <w:sz w:val="24"/>
                <w:szCs w:val="24"/>
                <w:lang w:val="ru-RU"/>
              </w:rPr>
              <w:t>риспособление сварочное №1</w:t>
            </w:r>
          </w:p>
          <w:p w14:paraId="6CE9A767" w14:textId="46E285FA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5722F4" w14:textId="3D9BEB72" w:rsidR="00E077E8" w:rsidRPr="00685C7B" w:rsidRDefault="0001094E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Э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лектрод диаметром 3мм, аргон в/сорта ГОСТ 10057-79, присадочная проволока ТС-6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655279" w14:textId="07F53230" w:rsidR="00E077E8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52BA9E7F" w14:textId="0A19D276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50C0D0D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lastRenderedPageBreak/>
              <w:t>03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3A31A5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360A8323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ECBAEA6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нять верхнюю полусферу с приспособления.</w:t>
            </w:r>
          </w:p>
          <w:p w14:paraId="16F80906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Зачистить шов между деталями поз. 2 и 4 согласно ТТО и чертежу сборк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EF4878" w14:textId="6A4D54F6" w:rsidR="00E077E8" w:rsidRPr="00E05954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7EE241" w14:textId="16CA272A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C7CC85" w14:textId="0ED6B27D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ABBEED" w14:textId="649310B6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124B4E12" w14:textId="26C85D92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C5F4188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3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F46192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0B0F30DC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EA60F91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контроль сварного шва между деталями поз. 2 и 4 на соответствие ОСТ 92-1114-80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15FB93" w14:textId="33C16312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3B0020D" w14:textId="24ECF3FF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56A874" w14:textId="0B95DDCA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BA6AD9" w14:textId="78F4F593" w:rsidR="00E077E8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7B86880C" w14:textId="5DA20B9A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DFEB57E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4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F3FAC9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.</w:t>
            </w:r>
          </w:p>
          <w:p w14:paraId="79ADEFFD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4B3239B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входной контроль деталей, скомплектовать по операции 1. Произвести контроль сопроводительных документов.</w:t>
            </w:r>
          </w:p>
          <w:p w14:paraId="0769A5E9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контроль внутреннего диаметра полусфер, диаметра штуцера и отверстия в полусфере по шаблону согласно чертежу и контроль толщины стенки деталей под сварку согласно соответствующему чертежу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9C5901" w14:textId="1D026D20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0EA2C0" w14:textId="2235DBAF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аблон</w:t>
            </w:r>
            <w:proofErr w:type="spellEnd"/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12AE0E" w14:textId="5638016F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A40E0E" w14:textId="231AD43A" w:rsidR="00E077E8" w:rsidRPr="00685C7B" w:rsidRDefault="00A30BC1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E077E8" w:rsidRPr="00685C7B" w14:paraId="7C7294D5" w14:textId="2CBBF346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1E2E91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4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45A7EA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4D13CCF1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6CBEAA2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Установить нижнюю полусферу и штуцер в приспособление. Подогнать между собой детали поз. 3 и 5 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 xml:space="preserve">согласно чертежу. Допустимый зазор 0.2 мм. Допустимое смещение промах – 0.3 мм.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детали, снять с приспособления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59F8BC" w14:textId="5F478846" w:rsidR="00E077E8" w:rsidRPr="00685C7B" w:rsidRDefault="00E05954" w:rsidP="00C90993">
            <w:pPr>
              <w:tabs>
                <w:tab w:val="left" w:pos="486"/>
              </w:tabs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F4FBF4" w14:textId="5C38A862" w:rsidR="00E077E8" w:rsidRPr="00685C7B" w:rsidRDefault="00E077E8" w:rsidP="00C90993">
            <w:pPr>
              <w:tabs>
                <w:tab w:val="left" w:pos="486"/>
              </w:tabs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B24CE3" w14:textId="72E855FF" w:rsidR="00E077E8" w:rsidRPr="00E05954" w:rsidRDefault="00E05954" w:rsidP="009A0472">
            <w:pPr>
              <w:tabs>
                <w:tab w:val="left" w:pos="486"/>
              </w:tabs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708325" w14:textId="687DF1F9" w:rsidR="00E077E8" w:rsidRPr="00E05954" w:rsidRDefault="00E05954" w:rsidP="009A0472">
            <w:pPr>
              <w:tabs>
                <w:tab w:val="left" w:pos="486"/>
              </w:tabs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40002BAD" w14:textId="1463FD8F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2C49D5F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5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4075A3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18D03CD2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437E66E" w14:textId="77777777" w:rsidR="00E077E8" w:rsidRPr="00685C7B" w:rsidRDefault="00E077E8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готовить поверхности деталей поз. 3 и 5 под сварку плавлением согласно ТТО и чертежа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C0869D" w14:textId="5643C6E9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8FF03D" w14:textId="5C7B9682" w:rsidR="00E077E8" w:rsidRPr="009A0472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BCB90E" w14:textId="612566DF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бумага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ветош</w:t>
            </w:r>
            <w:proofErr w:type="spellEnd"/>
            <w:r w:rsidR="00E05954">
              <w:rPr>
                <w:rFonts w:cs="Times New Roman"/>
                <w:sz w:val="24"/>
                <w:szCs w:val="24"/>
                <w:lang w:val="ru-RU"/>
              </w:rPr>
              <w:t>ь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0305A1" w14:textId="1E3C7762" w:rsidR="00E077E8" w:rsidRPr="00685C7B" w:rsidRDefault="00E077E8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E077E8" w:rsidRPr="00685C7B" w14:paraId="2BE707F1" w14:textId="1DFBD18C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1986BAE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  <w:p w14:paraId="2F67D844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5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72EA18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03D05279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DE06B51" w14:textId="07B9F3F2" w:rsidR="00E077E8" w:rsidRPr="00685C7B" w:rsidRDefault="00E077E8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  <w:p w14:paraId="3EEC70E8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обрать полусферы и штуцера вновь в приспособлении. Максимальный зазор 0.2 мм, максимальный промах 0.3 м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9BDECE" w14:textId="77777777" w:rsidR="00C4252F" w:rsidRPr="00685C7B" w:rsidRDefault="00C4252F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  <w:p w14:paraId="786C7F32" w14:textId="0132BE8D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363758" w14:textId="77777777" w:rsidR="00C4252F" w:rsidRPr="009A0472" w:rsidRDefault="00C4252F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  <w:p w14:paraId="114002CB" w14:textId="04A0A48D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№1</w:t>
            </w:r>
          </w:p>
          <w:p w14:paraId="5FB7DEB1" w14:textId="7E07BBB3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925738" w14:textId="0DD8397F" w:rsidR="00E077E8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A2BC74" w14:textId="42B8DB1D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Н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щупов</w:t>
            </w:r>
            <w:proofErr w:type="spellEnd"/>
          </w:p>
        </w:tc>
      </w:tr>
      <w:tr w:rsidR="00E077E8" w:rsidRPr="00685C7B" w14:paraId="08B8DFAB" w14:textId="5E248AC0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2861A5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6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0B29AF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вароч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04B83817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D4FFF2C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ихватить и вварить нижнюю полусферу и штуцер между собой.</w:t>
            </w:r>
          </w:p>
          <w:p w14:paraId="40FCFEF2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Сварочный шов по ГОСТ 14806-80</w:t>
            </w:r>
          </w:p>
          <w:p w14:paraId="44CD5A16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Технологический режим сварки </w:t>
            </w:r>
            <w:r w:rsidRPr="00685C7B">
              <w:rPr>
                <w:rFonts w:cs="Times New Roman"/>
                <w:sz w:val="24"/>
                <w:szCs w:val="24"/>
              </w:rPr>
              <w:t>I</w:t>
            </w:r>
            <w:proofErr w:type="spellStart"/>
            <w:r w:rsidRPr="00685C7B">
              <w:rPr>
                <w:rFonts w:cs="Times New Roman"/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=120А</w:t>
            </w:r>
          </w:p>
          <w:p w14:paraId="1505E579" w14:textId="77777777" w:rsidR="00E077E8" w:rsidRPr="00685C7B" w:rsidRDefault="00E077E8" w:rsidP="00C90993">
            <w:pPr>
              <w:tabs>
                <w:tab w:val="left" w:pos="842"/>
              </w:tabs>
              <w:snapToGrid w:val="0"/>
              <w:jc w:val="left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Расход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аргона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25 л/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ин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D49614" w14:textId="12C4DBE6" w:rsidR="00E077E8" w:rsidRPr="00685C7B" w:rsidRDefault="00C4252F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АРК-2</w:t>
            </w:r>
          </w:p>
          <w:p w14:paraId="62591A4F" w14:textId="26CECE31" w:rsidR="00C4252F" w:rsidRPr="00685C7B" w:rsidRDefault="00C4252F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BD8C37" w14:textId="71C23EF6" w:rsidR="00E077E8" w:rsidRPr="00685C7B" w:rsidRDefault="00C4252F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</w:t>
            </w:r>
            <w:r w:rsidR="00E077E8" w:rsidRPr="00685C7B">
              <w:rPr>
                <w:rFonts w:cs="Times New Roman"/>
                <w:sz w:val="24"/>
                <w:szCs w:val="24"/>
                <w:lang w:val="ru-RU"/>
              </w:rPr>
              <w:t>риспособление сварочное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9A45DE" w14:textId="573E588F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Э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лектрод диаметром 3мм, аргон в/сорта ГОСТ 10057-79, присадочная проволока ТС-6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EBD512" w14:textId="48BAB277" w:rsidR="00E077E8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3AEB9896" w14:textId="0459EDE8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76953C0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lastRenderedPageBreak/>
              <w:t>06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5F953C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5552F13A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72BC828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нять нижнюю полусферу с приспособления. Зачистить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D3D4A3" w14:textId="2534D4A2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AA8CE2" w14:textId="484C95B5" w:rsidR="00E077E8" w:rsidRPr="009A0472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40EFCE" w14:textId="771EC8DC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089302" w14:textId="3D5D4B48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1FF18536" w14:textId="28FC7045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B498E33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7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36F77A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.</w:t>
            </w:r>
          </w:p>
          <w:p w14:paraId="31878968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079D3F5" w14:textId="77777777" w:rsidR="00E077E8" w:rsidRPr="00685C7B" w:rsidRDefault="00E077E8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контроль сварного шва между деталями поз. 3 и 5 на соответствие ОСТ 92-1114-80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734069" w14:textId="5AE8987D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C51634" w14:textId="534447FB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A23639" w14:textId="3FB2827E" w:rsidR="00E077E8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6BD7E9" w14:textId="3F1DF102" w:rsidR="00E077E8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E077E8" w:rsidRPr="00685C7B" w14:paraId="3FDB1FA7" w14:textId="7F470578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F902490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7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477BAF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.</w:t>
            </w:r>
          </w:p>
          <w:p w14:paraId="56AAF322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DB5115E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входной контроль деталей, скомплектовать по операции 1. Произвести контроль сопроводительных документов.</w:t>
            </w:r>
          </w:p>
          <w:p w14:paraId="7667EEFA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контроль внутреннего диаметра полусферы капсулы, диаметра штуцера и отверстия в полусфере по шаблону согласно чертежу и контроль толщины стенки деталей под сварку согласно соответствующему чертежу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76BB04" w14:textId="282ED3FF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47F6FE" w14:textId="13B9A5B8" w:rsidR="00E077E8" w:rsidRPr="00E05954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абло</w:t>
            </w:r>
            <w:proofErr w:type="spellEnd"/>
            <w:r w:rsidR="00E05954">
              <w:rPr>
                <w:rFonts w:cs="Times New Roman"/>
                <w:sz w:val="24"/>
                <w:szCs w:val="24"/>
                <w:lang w:val="ru-RU"/>
              </w:rPr>
              <w:t>н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224741" w14:textId="4C93A56E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A9C84C" w14:textId="574C6DC1" w:rsidR="00E077E8" w:rsidRPr="00685C7B" w:rsidRDefault="00A30BC1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E077E8" w:rsidRPr="00685C7B" w14:paraId="2D53E260" w14:textId="2676079E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45A180B" w14:textId="77777777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8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75FB90" w14:textId="77777777" w:rsidR="00AC7339" w:rsidRPr="00685C7B" w:rsidRDefault="00AC7339" w:rsidP="00AC7339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2966FB80" w14:textId="77777777" w:rsidR="00E077E8" w:rsidRPr="00685C7B" w:rsidRDefault="00E077E8" w:rsidP="00E077E8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CBA1EAC" w14:textId="77777777" w:rsidR="00E077E8" w:rsidRPr="00685C7B" w:rsidRDefault="00E077E8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Установить полусферу капсулы и штуцер в приспособление. Подогнать между собой детали поз. 1 и 10 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 xml:space="preserve">согласно чертежу. Допустимый зазор 0.2 мм. Допустимое смещение промах – 0.3 мм.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детали, снять с приспособления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DD9DB9" w14:textId="27879649" w:rsidR="00E077E8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B378E1E" w14:textId="54173E83" w:rsidR="00E077E8" w:rsidRPr="00685C7B" w:rsidRDefault="00E077E8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46650A" w14:textId="2F28D582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0F037B" w14:textId="6005787F" w:rsidR="00E077E8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0EEFA66B" w14:textId="7005394E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6204FAD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8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73110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0253B61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CEBDBD6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готовить поверхности деталей поз. 1 и 10 под сварку плавлением согласно ТТО и чертежа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447EF8" w14:textId="179D2E49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5D721E" w14:textId="57B709B8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D00148" w14:textId="03D2202B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бумага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ветошь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746B50" w14:textId="4CEC8BE2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36CD3F6B" w14:textId="744586D8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AD00F38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9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F913D4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48C1366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01844A5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обрать полусферу и штуцер вновь в приспособлении. Максимальный зазор 0.2 мм, максимальный промах 0.3 м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19FB5B" w14:textId="0405701A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0E5484" w14:textId="1AC60A0C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CEB159" w14:textId="5831A6A0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5301CF" w14:textId="6B63CDF1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Н</w:t>
            </w:r>
            <w:proofErr w:type="spellStart"/>
            <w:r w:rsidR="005964D0" w:rsidRPr="00685C7B">
              <w:rPr>
                <w:rFonts w:cs="Times New Roman"/>
                <w:sz w:val="24"/>
                <w:szCs w:val="24"/>
              </w:rPr>
              <w:t>абор</w:t>
            </w:r>
            <w:proofErr w:type="spellEnd"/>
            <w:r w:rsidR="005964D0"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="005964D0" w:rsidRPr="00685C7B">
              <w:rPr>
                <w:rFonts w:cs="Times New Roman"/>
                <w:sz w:val="24"/>
                <w:szCs w:val="24"/>
              </w:rPr>
              <w:t>щупов</w:t>
            </w:r>
            <w:proofErr w:type="spellEnd"/>
          </w:p>
        </w:tc>
      </w:tr>
      <w:tr w:rsidR="005964D0" w:rsidRPr="00685C7B" w14:paraId="6CFFB163" w14:textId="4D79270F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B06C243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09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F4601E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вароч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517241D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E401FCE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ихватить и вварить полусферу и штуцер между собой.</w:t>
            </w:r>
          </w:p>
          <w:p w14:paraId="6D10DED3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варочный шов по ГОСТ 14806-80</w:t>
            </w:r>
          </w:p>
          <w:p w14:paraId="3B413F50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ехнологический режим сварки </w:t>
            </w:r>
            <w:r w:rsidRPr="00685C7B">
              <w:rPr>
                <w:rFonts w:cs="Times New Roman"/>
                <w:sz w:val="24"/>
                <w:szCs w:val="24"/>
              </w:rPr>
              <w:t>I</w:t>
            </w:r>
            <w:proofErr w:type="spellStart"/>
            <w:r w:rsidRPr="00685C7B">
              <w:rPr>
                <w:rFonts w:cs="Times New Roman"/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=120А</w:t>
            </w:r>
          </w:p>
          <w:p w14:paraId="5126A0E0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Расход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аргона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25 л/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ин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4A43F6" w14:textId="61A9193A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F6E6C3" w14:textId="17201293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риспособление сварочное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7CDA34" w14:textId="7A6D8FC6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Э</w:t>
            </w:r>
            <w:r w:rsidR="005964D0" w:rsidRPr="00685C7B">
              <w:rPr>
                <w:rFonts w:cs="Times New Roman"/>
                <w:sz w:val="24"/>
                <w:szCs w:val="24"/>
                <w:lang w:val="ru-RU"/>
              </w:rPr>
              <w:t>лектрод диаметром 3мм, аргон в/сорта ГОСТ 10057-79, присадочная проволока ТС-6</w:t>
            </w:r>
          </w:p>
          <w:p w14:paraId="62DB7EA0" w14:textId="77777777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DC4184" w14:textId="29BF3E96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05EF84EA" w14:textId="0BCA4158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8450832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lastRenderedPageBreak/>
              <w:t>10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C83297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14A393B6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026DFDF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нять полусферу с приспособления. Зачистить шов между деталями поз. 1 и 10 согласно ТТО и чертежа сборки. 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E09DC9" w14:textId="5FAA5728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67247B" w14:textId="63D44C1F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318885" w14:textId="440558F8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397F05" w14:textId="6EE08AFD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74EB6A7A" w14:textId="5DCAC98B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0CABB08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0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EEE7EB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.</w:t>
            </w:r>
          </w:p>
          <w:p w14:paraId="0E9CC17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5110285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контроль сварного шва между деталями поз. 1 и 10 на соответствие ОСТ 92-1114-80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96A0D9" w14:textId="24DE7ED6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9A5CEB" w14:textId="06BE018E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114A8D" w14:textId="1A2C7931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A2B475" w14:textId="3740F03D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28293163" w14:textId="47F1D9F9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660B2A0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1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C54596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4FE09345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B948AF7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Установить полусферу капсулы и мембрану в приспособление. Подогнать между собой детали   согласно чертежу. Допустимый зазор 0.2 мм. Допустимое смещение промах – 0.3 мм.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Расстыковать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детали, снять с приспособления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CE6B9B" w14:textId="06B4A167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A3EF89" w14:textId="3A7C3BC3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сварочное</w:t>
            </w:r>
            <w:proofErr w:type="spellEnd"/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7D1BE6" w14:textId="036B98F8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440DC2" w14:textId="514D3664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02FEFC74" w14:textId="61D09F52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F587BE7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1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7DDF1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14B04FCB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ED7A9ED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готовить поверхности деталей под сварку плавлением согласно ТТО и чертежа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227FE0" w14:textId="5AA08EBC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29ED930" w14:textId="0CBE03DC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DCA1EE" w14:textId="05B81E35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7CF072" w14:textId="3731FEA1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10687D7E" w14:textId="23210F38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B27A4D8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2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E32CCA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3A3D24D4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AF9F839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обрать полусферу и мембрану вновь в приспособлении. Максимальный зазор 0.2 мм, максимальный промах 0.3 м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F572F8" w14:textId="5C90A37A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B468B8" w14:textId="4B0D73AB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сварочное</w:t>
            </w:r>
            <w:proofErr w:type="spellEnd"/>
          </w:p>
          <w:p w14:paraId="4E222EC1" w14:textId="25D76C89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31F4A7" w14:textId="3EA61D20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51ADF6" w14:textId="3389BFC2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щупов</w:t>
            </w:r>
            <w:proofErr w:type="spellEnd"/>
          </w:p>
        </w:tc>
      </w:tr>
      <w:tr w:rsidR="005964D0" w:rsidRPr="00685C7B" w14:paraId="2754D803" w14:textId="468B8F4F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3A2FEA0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lastRenderedPageBreak/>
              <w:t>12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A16B87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вароч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51B1A125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FA37E94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ихватить полусферу и мембрану между собой.</w:t>
            </w:r>
          </w:p>
          <w:p w14:paraId="2E3BC404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варочный шов по ОСТ 3-4777-80</w:t>
            </w:r>
          </w:p>
          <w:p w14:paraId="45DB9589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ехнологический режим сварки </w:t>
            </w:r>
            <w:r w:rsidRPr="00685C7B">
              <w:rPr>
                <w:rFonts w:cs="Times New Roman"/>
                <w:sz w:val="24"/>
                <w:szCs w:val="24"/>
              </w:rPr>
              <w:t>I</w:t>
            </w:r>
            <w:proofErr w:type="spellStart"/>
            <w:r w:rsidRPr="00685C7B">
              <w:rPr>
                <w:rFonts w:cs="Times New Roman"/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= 62 мА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AD61F3" w14:textId="2AB684A4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У</w:t>
            </w:r>
            <w:r w:rsidR="005964D0" w:rsidRPr="00685C7B">
              <w:rPr>
                <w:rFonts w:cs="Times New Roman"/>
                <w:sz w:val="24"/>
                <w:szCs w:val="24"/>
                <w:lang w:val="ru-RU"/>
              </w:rPr>
              <w:t>становка У-86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923DAD" w14:textId="5E1B3A11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риспособление для прихватки полусфе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414836" w14:textId="6415E216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отвёрток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05947A" w14:textId="2A1B5B8B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sz w:val="24"/>
                <w:szCs w:val="24"/>
                <w:lang w:val="ru-RU"/>
              </w:rPr>
              <w:t>ШЦ-2-300 0,05 губ. 90мм</w:t>
            </w:r>
          </w:p>
        </w:tc>
      </w:tr>
      <w:tr w:rsidR="005964D0" w:rsidRPr="00685C7B" w14:paraId="31268A83" w14:textId="381DF0CD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CEFAD79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2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B3E725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вароч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162692A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1F46A0A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варить полусферу и мембрану между собой.</w:t>
            </w:r>
          </w:p>
          <w:p w14:paraId="0894D4A8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варочный шов по ОСТ 3-4777-80</w:t>
            </w:r>
          </w:p>
          <w:p w14:paraId="50AEEE66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ехнологический режим сварки </w:t>
            </w:r>
            <w:r w:rsidRPr="00685C7B">
              <w:rPr>
                <w:rFonts w:cs="Times New Roman"/>
                <w:sz w:val="24"/>
                <w:szCs w:val="24"/>
              </w:rPr>
              <w:t>I</w:t>
            </w:r>
            <w:proofErr w:type="spellStart"/>
            <w:r w:rsidRPr="00685C7B">
              <w:rPr>
                <w:rFonts w:cs="Times New Roman"/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= 62 мА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21635F" w14:textId="1BEC2B63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У</w:t>
            </w:r>
            <w:proofErr w:type="spellStart"/>
            <w:r w:rsidR="00E21DDC" w:rsidRPr="00685C7B">
              <w:rPr>
                <w:rFonts w:cs="Times New Roman"/>
                <w:sz w:val="24"/>
                <w:szCs w:val="24"/>
              </w:rPr>
              <w:t>становка</w:t>
            </w:r>
            <w:proofErr w:type="spellEnd"/>
            <w:r w:rsidR="00E21DDC" w:rsidRPr="00685C7B">
              <w:rPr>
                <w:rFonts w:cs="Times New Roman"/>
                <w:sz w:val="24"/>
                <w:szCs w:val="24"/>
              </w:rPr>
              <w:t xml:space="preserve"> У-86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FC8FD3" w14:textId="558F7AF0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сварочно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№3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2CBCC5" w14:textId="593AC50B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ABB246" w14:textId="14023850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7BEEA77E" w14:textId="28E32469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E9C9CE8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3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C1632D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61E21E2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2B7902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нять верхнюю полусферу с приспособления.</w:t>
            </w:r>
          </w:p>
          <w:p w14:paraId="6CCE0D54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Зачистить шов между деталями согласно ТТО и чертежа сборк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A5DCD6" w14:textId="4E493208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E233EC" w14:textId="7DFDFD44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10293A" w14:textId="12C5FAEF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F8A916" w14:textId="34371607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5FA493C4" w14:textId="5A7B7BC5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D9C86E9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3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3BF64D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6D846836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6180DC3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Установить капсулу в верхнюю полусферу.</w:t>
            </w:r>
          </w:p>
          <w:p w14:paraId="23D4BFD8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огнать между собой детали поз. 1 и 3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F3D829" w14:textId="6911382B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3D07851" w14:textId="014638CF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CAA275" w14:textId="337AAC31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48190B" w14:textId="4054D087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5692DAD4" w14:textId="3EF5AB17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7C5A5F6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lastRenderedPageBreak/>
              <w:t>14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44B59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65E9B07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E1701E0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готовить поверхности деталей поз. 2 и 3 под сварку плавлением согласно ТТО и чертежу сборк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7E5046" w14:textId="54A4AC9A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AFB3D6" w14:textId="4D66F15C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BC1525" w14:textId="2AC5B06A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овальная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B16100" w14:textId="10D0978C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7405BC10" w14:textId="3CE3406D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AE1D8CC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  <w:p w14:paraId="2546E586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  <w:p w14:paraId="2BE0103C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4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2E9777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67D23D0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1F0EE02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обрать кольцо поз. 6 на верхней полусфере поз. 2 закрепить </w:t>
            </w:r>
            <w:r w:rsidRPr="00685C7B">
              <w:rPr>
                <w:sz w:val="24"/>
                <w:szCs w:val="24"/>
                <w:lang w:val="ru-RU"/>
              </w:rPr>
              <w:t>полусферу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в приспособлении под сварку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1975F1" w14:textId="4C7E67C3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3F289C" w14:textId="7C6C1E14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Сварочно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приспособл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№3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0773DA" w14:textId="77777777" w:rsidR="00E21DDC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  <w:p w14:paraId="7773FD8E" w14:textId="62F43375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2B6026" w14:textId="2D529ACB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18F1E1A9" w14:textId="1C1487BF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B0CB863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5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4A7CB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47B89D6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4966EB8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обрать кольцо поз. 6 на верхней полусфере поз. 2 закрепить полусферу в приспособлении под сварку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57ECB9" w14:textId="285F792F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86C9A0" w14:textId="5ACADDC0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Сварочное приспособление №3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7DBF6B" w14:textId="741809BE" w:rsidR="00E21DDC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Н</w:t>
            </w:r>
            <w:r w:rsidR="00E21DDC" w:rsidRPr="00685C7B">
              <w:rPr>
                <w:rFonts w:cs="Times New Roman"/>
                <w:sz w:val="24"/>
                <w:szCs w:val="24"/>
                <w:lang w:val="ru-RU"/>
              </w:rPr>
              <w:t>абор ключей</w:t>
            </w:r>
          </w:p>
          <w:p w14:paraId="3BCA09B7" w14:textId="77777777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A85A44" w14:textId="5E473FEC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3F7D946E" w14:textId="079BBF2B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26ABE67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5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4E7AAB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варочная.</w:t>
            </w:r>
          </w:p>
          <w:p w14:paraId="045802D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A90C7F2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ихватить и вварить полусферу и кольцо между собой.</w:t>
            </w:r>
          </w:p>
          <w:p w14:paraId="0F536828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варочный шов по ГОСТ 14806-80.</w:t>
            </w:r>
          </w:p>
          <w:p w14:paraId="0DCF86D3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ехнологический режим сварки </w:t>
            </w:r>
            <w:r w:rsidRPr="00685C7B">
              <w:rPr>
                <w:rFonts w:cs="Times New Roman"/>
                <w:sz w:val="24"/>
                <w:szCs w:val="24"/>
              </w:rPr>
              <w:t>I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с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=120 А</w:t>
            </w:r>
          </w:p>
          <w:p w14:paraId="6D73FA48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Расход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аргона10 л/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ин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2F6B02" w14:textId="779A0BF1" w:rsidR="005964D0" w:rsidRPr="00685C7B" w:rsidRDefault="00E21DDC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E2BC051" w14:textId="33A9EB96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риспособление сварочное №1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392561" w14:textId="1CC63E5F" w:rsidR="005964D0" w:rsidRPr="00685C7B" w:rsidRDefault="00E05954" w:rsidP="009A0472">
            <w:pPr>
              <w:snapToGrid w:val="0"/>
              <w:jc w:val="center"/>
              <w:rPr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Э</w:t>
            </w:r>
            <w:r w:rsidR="00E21DDC" w:rsidRPr="00685C7B">
              <w:rPr>
                <w:rFonts w:cs="Times New Roman"/>
                <w:sz w:val="24"/>
                <w:szCs w:val="24"/>
                <w:lang w:val="ru-RU"/>
              </w:rPr>
              <w:t>лектрод диаметром 3мм, аргон в/сорта ГОСТ 10057-79, присадочная проволока ТС-6.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018DA3" w14:textId="55093BC8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060E6F74" w14:textId="3FA3AF2F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FB411DB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6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0138BF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243859C1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9144F6B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нять верхнюю полусферу с приспособления.</w:t>
            </w:r>
          </w:p>
          <w:p w14:paraId="1B37AF1D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 xml:space="preserve">    Зачистить шов между деталями согласно ТТО и чертежа сборк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1D4287" w14:textId="71B8D5A4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245AD19" w14:textId="202DFC85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A41540" w14:textId="452537C3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.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бумаг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84796A" w14:textId="6E6C1986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199E1C94" w14:textId="46329B18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2D660AC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6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8B972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.</w:t>
            </w:r>
          </w:p>
          <w:p w14:paraId="182272C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6237E85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контроль сварного шва между деталями   на соответствие ОСТ 92-1114-80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1E3380" w14:textId="5AE8DF0D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B98131" w14:textId="42313633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2CC1D1" w14:textId="24F620A1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74BB6B" w14:textId="441C0CE3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4818EA51" w14:textId="7F46A739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1BB2332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6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AA2841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3D95106E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851EA84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Установить нижнюю полусферу на ложемент приспособления и закрепить разжимное кольцо.</w:t>
            </w:r>
          </w:p>
          <w:p w14:paraId="799EB938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обрать сферический бак на промежуточном кольце.</w:t>
            </w:r>
          </w:p>
          <w:p w14:paraId="59348F81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огнать детали поз. 2 и 3 между собой.      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ксимально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смещени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– 0.3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м</w:t>
            </w:r>
            <w:proofErr w:type="spellEnd"/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B1CC26" w14:textId="32C1D3E9" w:rsidR="005964D0" w:rsidRPr="00E05954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7232EF" w14:textId="1DD2FC99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20D788" w14:textId="47B60E74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8A2E1E" w14:textId="100935A3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Н</w:t>
            </w:r>
            <w:proofErr w:type="spellStart"/>
            <w:r w:rsidR="00E21DDC" w:rsidRPr="00685C7B">
              <w:rPr>
                <w:rFonts w:cs="Times New Roman"/>
                <w:sz w:val="24"/>
                <w:szCs w:val="24"/>
              </w:rPr>
              <w:t>абор</w:t>
            </w:r>
            <w:proofErr w:type="spellEnd"/>
            <w:r w:rsidR="00E21DDC"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="00E21DDC" w:rsidRPr="00685C7B">
              <w:rPr>
                <w:rFonts w:cs="Times New Roman"/>
                <w:sz w:val="24"/>
                <w:szCs w:val="24"/>
              </w:rPr>
              <w:t>щупов</w:t>
            </w:r>
            <w:proofErr w:type="spellEnd"/>
          </w:p>
        </w:tc>
      </w:tr>
      <w:tr w:rsidR="005964D0" w:rsidRPr="00685C7B" w14:paraId="506179E4" w14:textId="54180AD7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EE20A0D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67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B7E7FF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2622BCF5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E12BDAC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Разъединить полусферы.</w:t>
            </w:r>
          </w:p>
          <w:p w14:paraId="500334DE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одготовить поверхности под сварку плавлением согласно ТТО и чертежа сборк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56A19C" w14:textId="50EB517C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6100A22" w14:textId="16426314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B9BFBA" w14:textId="0BDFA52D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гаечных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64C10F" w14:textId="4C5B5E8C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569E6635" w14:textId="694F25F4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68DFADE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7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ACFE72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2EB4BDC4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E9C7164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 xml:space="preserve">    Собрать сферический бак и закрепить в приспособлении. 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>Допускается максимальное смещение промах 0.3 мм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EF00F1" w14:textId="6EA1D298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B6B730" w14:textId="5492DFF1" w:rsidR="005964D0" w:rsidRPr="009A0472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82A1F8" w14:textId="3905AE1A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6FE2C0" w14:textId="3D173FFA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Н</w:t>
            </w:r>
            <w:proofErr w:type="spellStart"/>
            <w:r w:rsidR="00E21DDC" w:rsidRPr="00685C7B">
              <w:rPr>
                <w:rFonts w:cs="Times New Roman"/>
                <w:sz w:val="24"/>
                <w:szCs w:val="24"/>
              </w:rPr>
              <w:t>абор</w:t>
            </w:r>
            <w:proofErr w:type="spellEnd"/>
            <w:r w:rsidR="00E21DDC"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="00E21DDC" w:rsidRPr="00685C7B">
              <w:rPr>
                <w:rFonts w:cs="Times New Roman"/>
                <w:sz w:val="24"/>
                <w:szCs w:val="24"/>
              </w:rPr>
              <w:t>щупов</w:t>
            </w:r>
            <w:proofErr w:type="spellEnd"/>
          </w:p>
        </w:tc>
      </w:tr>
      <w:tr w:rsidR="005964D0" w:rsidRPr="00685C7B" w14:paraId="6F1331DE" w14:textId="0B5AA2D0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5C3DAD2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7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C46790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вароч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5BD3D719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D1C3C34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ихватить и вварить полусферы между собой.</w:t>
            </w:r>
          </w:p>
          <w:p w14:paraId="1F3E6DBC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варочный шов по ГОСТ 14806-80</w:t>
            </w:r>
          </w:p>
          <w:p w14:paraId="39048CC7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ехнологический режим сварки </w:t>
            </w:r>
            <w:r w:rsidRPr="00685C7B">
              <w:rPr>
                <w:rFonts w:cs="Times New Roman"/>
                <w:sz w:val="24"/>
                <w:szCs w:val="24"/>
              </w:rPr>
              <w:t>I</w:t>
            </w:r>
            <w:proofErr w:type="spellStart"/>
            <w:r w:rsidRPr="00685C7B">
              <w:rPr>
                <w:rFonts w:cs="Times New Roman"/>
                <w:sz w:val="24"/>
                <w:szCs w:val="24"/>
                <w:vertAlign w:val="subscript"/>
                <w:lang w:val="ru-RU"/>
              </w:rPr>
              <w:t>с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=120А</w:t>
            </w:r>
          </w:p>
          <w:p w14:paraId="7E999311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Расход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аргона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15л/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ин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C66E0C" w14:textId="1EA46F42" w:rsidR="005964D0" w:rsidRPr="00685C7B" w:rsidRDefault="00E21DDC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АРК-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ABFF24" w14:textId="70FA62B4" w:rsidR="005964D0" w:rsidRPr="00685C7B" w:rsidRDefault="00E21DDC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</w:t>
            </w:r>
            <w:r w:rsidR="005964D0" w:rsidRPr="00685C7B">
              <w:rPr>
                <w:rFonts w:cs="Times New Roman"/>
                <w:sz w:val="24"/>
                <w:szCs w:val="24"/>
                <w:lang w:val="ru-RU"/>
              </w:rPr>
              <w:t>риспособление сварочное №1</w:t>
            </w:r>
          </w:p>
          <w:p w14:paraId="3567ED9B" w14:textId="0D19475A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16F4C0" w14:textId="058ACDCC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Э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лектрод диаметром 3мм, аргон в/сорта ГОСТ 10057-79, присадочная проволока ТС-6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24CED8" w14:textId="3FFE1FF4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26DB720F" w14:textId="322000AC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E6CF454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7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05A960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51B6154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AEF69FD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Снять сферический бак с приспособления.</w:t>
            </w:r>
          </w:p>
          <w:p w14:paraId="5DC1DEDB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Зачистить шов между деталями согласно ТТО и чертежа сборк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52F8A6" w14:textId="5118F52C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8F707D" w14:textId="42AC0A34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0C374E" w14:textId="5D104395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шлиф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.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шинка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C695E9" w14:textId="131CAE15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543732AD" w14:textId="2D71D3CD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BB36CA9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77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51F306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.</w:t>
            </w:r>
          </w:p>
          <w:p w14:paraId="4F40531E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CD958FF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Произвести контроль сварного шва между деталями   на соответствие ОСТ 92-1114-80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193B3C" w14:textId="45827ED0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37FECF" w14:textId="645C8CBC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829DD9" w14:textId="6C68A4E5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Лупа не менее 4-х кратного увеличения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D7363E" w14:textId="4E4F1852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031C283D" w14:textId="1548A90A" w:rsidTr="00E05954">
        <w:trPr>
          <w:trHeight w:val="795"/>
        </w:trPr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49FEAC4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79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D00494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Транспортировочная.</w:t>
            </w:r>
          </w:p>
          <w:p w14:paraId="2811BE8A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7AFC9B2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ранспортировать бак на рентген контроль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37FC9D" w14:textId="3A47C5A2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D9AF05" w14:textId="24022AFD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Тележка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830AF" w14:textId="2494680E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89A72C" w14:textId="4B64E093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07DFC9CB" w14:textId="7EDF18D9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A406255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lastRenderedPageBreak/>
              <w:t>18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D827EB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3FD26FD2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47EF5EC" w14:textId="23CD5CAD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sz w:val="24"/>
                <w:szCs w:val="24"/>
                <w:lang w:val="ru-RU"/>
              </w:rPr>
              <w:t xml:space="preserve">    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Осмотреть бак на отсутствие механических повреждений </w:t>
            </w:r>
          </w:p>
          <w:p w14:paraId="25AD3162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Разметить и маркировать участки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рентгенконроля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сварных швов бака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C159F6" w14:textId="6E75AA0C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4C3D7E" w14:textId="1152DB49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A95A96" w14:textId="6B5E8800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Мягкий карандаш, линейка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металическая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0-500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ц.д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. 0,1, маршировочные знаки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C9432E" w14:textId="7808389F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588E3782" w14:textId="77230969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F4D1B02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8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62858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Рентгенконтроль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58866905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6FDBD46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Произвести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рентгенконтроль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сварных швов сферического бака в соответствии с разметкой на отсутствие трещин и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непроваров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согласно механическим требованиям чертежа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2D15CD" w14:textId="3309722A" w:rsidR="005964D0" w:rsidRPr="00685C7B" w:rsidRDefault="00E21DDC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РУБ-15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52E991" w14:textId="0D9D3210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П</w:t>
            </w:r>
            <w:r w:rsidR="00E21DDC" w:rsidRPr="00685C7B">
              <w:rPr>
                <w:rFonts w:cs="Times New Roman"/>
                <w:sz w:val="24"/>
                <w:szCs w:val="24"/>
                <w:lang w:val="ru-RU"/>
              </w:rPr>
              <w:t>оворотная подставка, кассета</w:t>
            </w:r>
          </w:p>
          <w:p w14:paraId="3C565F2E" w14:textId="77453503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896EFC" w14:textId="44F7A415" w:rsidR="00E21DDC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Плёнка рентгеновская Р4</w:t>
            </w:r>
          </w:p>
          <w:p w14:paraId="39F2B878" w14:textId="77777777" w:rsidR="005964D0" w:rsidRPr="00685C7B" w:rsidRDefault="005964D0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2CE8D9" w14:textId="6E712811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Эталон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чувствительности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маркировочные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знаки</w:t>
            </w:r>
            <w:proofErr w:type="spellEnd"/>
          </w:p>
        </w:tc>
      </w:tr>
      <w:tr w:rsidR="005964D0" w:rsidRPr="00685C7B" w14:paraId="46812B14" w14:textId="53ED8F4B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F46139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9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09BD07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Транспортировочная.</w:t>
            </w:r>
          </w:p>
          <w:p w14:paraId="09B16F7F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D6FB030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Транспортировать бак на участок испытаний. 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9E9D4B" w14:textId="646DF38D" w:rsidR="005964D0" w:rsidRPr="00685C7B" w:rsidRDefault="00E21DDC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Тележка</w:t>
            </w:r>
            <w:proofErr w:type="spellEnd"/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C6D25D" w14:textId="3613A10E" w:rsidR="005964D0" w:rsidRPr="00E05954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732BD6" w14:textId="1D93AA44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9F0E81" w14:textId="061AFB35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690C6DD8" w14:textId="7FFC5808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45E6A51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19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7C610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Визуальный контроль.</w:t>
            </w:r>
          </w:p>
          <w:p w14:paraId="19D29623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335AD31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Осмотреть сферический бак на отсутствие механических повреждений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E0D25C" w14:textId="0C6D8D01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4206D1" w14:textId="2A16752C" w:rsidR="005964D0" w:rsidRPr="009A0472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E22899" w14:textId="0A54D2E9" w:rsidR="005964D0" w:rsidRPr="00685C7B" w:rsidRDefault="00E21DDC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Очки</w:t>
            </w:r>
            <w:proofErr w:type="spellEnd"/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CA1DB3" w14:textId="5423CA70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6BEA78AF" w14:textId="7AE219FD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CDEE34B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lastRenderedPageBreak/>
              <w:t>20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6EFA73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Испытательная.</w:t>
            </w:r>
          </w:p>
          <w:p w14:paraId="46EDB331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8427CAA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vertAlign w:val="subscript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Испытать бак на прочность внутренним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гидродавлением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Р=1,25</w:t>
            </w:r>
            <w:r w:rsidRPr="00685C7B">
              <w:rPr>
                <w:rFonts w:cs="Times New Roman"/>
                <w:sz w:val="24"/>
                <w:szCs w:val="24"/>
              </w:rPr>
              <w:t>P</w:t>
            </w:r>
            <w:r w:rsidRPr="00685C7B">
              <w:rPr>
                <w:rFonts w:cs="Times New Roman"/>
                <w:sz w:val="24"/>
                <w:szCs w:val="24"/>
                <w:vertAlign w:val="subscript"/>
                <w:lang w:val="ru-RU"/>
              </w:rPr>
              <w:t>раб</w:t>
            </w:r>
          </w:p>
          <w:p w14:paraId="49B53ACF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Режим испытания см. карту техн. эскиза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C7EB96" w14:textId="61C70760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9DE1C1" w14:textId="629646A9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Гидростенд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бронекамера</w:t>
            </w:r>
            <w:proofErr w:type="spellEnd"/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55DB38" w14:textId="2023EEFA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0C076E" w14:textId="7C1A0EA3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616A1448" w14:textId="1B85DF01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D24CE08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20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BF0BC0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Испытательная.</w:t>
            </w:r>
          </w:p>
          <w:p w14:paraId="2CA37094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3585E75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Испытать бак на герметичность внутренним </w:t>
            </w:r>
            <w:proofErr w:type="spellStart"/>
            <w:r w:rsidRPr="00685C7B">
              <w:rPr>
                <w:rFonts w:cs="Times New Roman"/>
                <w:sz w:val="24"/>
                <w:szCs w:val="24"/>
                <w:lang w:val="ru-RU"/>
              </w:rPr>
              <w:t>пневмодавлением</w:t>
            </w:r>
            <w:proofErr w:type="spellEnd"/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в аквариуме.</w:t>
            </w:r>
          </w:p>
          <w:p w14:paraId="302C8C3E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Режим испытания см. карту техн. эскиза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B5006B" w14:textId="2B72C791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0CE2EB" w14:textId="3A2199BC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Пневмостенд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аквариум</w:t>
            </w:r>
            <w:proofErr w:type="spellEnd"/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CBEB11" w14:textId="22DD5573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C8ED3F" w14:textId="0EB08F42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4E8D7141" w14:textId="2C427975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D98EFDD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21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33FEEB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Слесарная.</w:t>
            </w:r>
          </w:p>
          <w:p w14:paraId="6CD12AAC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B7CBA72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Осмотреть бак на отсутствие механических повреждений </w:t>
            </w:r>
          </w:p>
          <w:p w14:paraId="04E2E0E0" w14:textId="17D758F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>Установить технологические заглушк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BCEF67" w14:textId="6D5EC969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гаечных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лючей</w:t>
            </w:r>
            <w:proofErr w:type="spellEnd"/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ED9A4A1" w14:textId="3A99DFB8" w:rsidR="005964D0" w:rsidRPr="00E05954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7D586F" w14:textId="237D8ED5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3A42D1" w14:textId="26749D30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61090112" w14:textId="0F220014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33EB05E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21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8B54C5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Маркировочная.</w:t>
            </w:r>
          </w:p>
          <w:p w14:paraId="69C671BD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5B51491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Клеймить и маркировать изделие на бирке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5F1AB9" w14:textId="3F867FB0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Молоток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набор</w:t>
            </w:r>
            <w:proofErr w:type="spellEnd"/>
            <w:r w:rsidRPr="00685C7B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685C7B">
              <w:rPr>
                <w:rFonts w:cs="Times New Roman"/>
                <w:sz w:val="24"/>
                <w:szCs w:val="24"/>
              </w:rPr>
              <w:t>кернов</w:t>
            </w:r>
            <w:proofErr w:type="spellEnd"/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E2E21A" w14:textId="3C285B4E" w:rsidR="005964D0" w:rsidRPr="00E05954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C7ACA4" w14:textId="32989AF6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69C2EE" w14:textId="62BEF57B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241B2FA6" w14:textId="4267D8C3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17AF2AC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22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AFD451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Контрольная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t>.</w:t>
            </w:r>
          </w:p>
          <w:p w14:paraId="73B60B36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C1CB17A" w14:textId="77777777" w:rsidR="005964D0" w:rsidRPr="00685C7B" w:rsidRDefault="005964D0" w:rsidP="00C90993">
            <w:pPr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 xml:space="preserve">    Произвести выходной контроль изделия: на отсутствие механических </w:t>
            </w:r>
            <w:r w:rsidRPr="00685C7B">
              <w:rPr>
                <w:rFonts w:cs="Times New Roman"/>
                <w:sz w:val="24"/>
                <w:szCs w:val="24"/>
                <w:lang w:val="ru-RU"/>
              </w:rPr>
              <w:lastRenderedPageBreak/>
              <w:t>повреждений, на предмет установки технологических заглушек, на предмет наличия необходимой сопроводительной технической документации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7EA5ED" w14:textId="6861A2C6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lastRenderedPageBreak/>
              <w:t>-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D16BA3" w14:textId="1A64113A" w:rsidR="005964D0" w:rsidRPr="00685C7B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5A6BE4" w14:textId="73BCF1E4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F38270" w14:textId="4AC055A6" w:rsidR="005964D0" w:rsidRPr="00685C7B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  <w:tr w:rsidR="005964D0" w:rsidRPr="00685C7B" w14:paraId="5915EC10" w14:textId="2CDFD51C" w:rsidTr="00E05954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1FFA834" w14:textId="77777777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 w:rsidRPr="00685C7B">
              <w:rPr>
                <w:rFonts w:cs="Times New Roman"/>
                <w:sz w:val="24"/>
                <w:szCs w:val="24"/>
              </w:rPr>
              <w:t>22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D532B8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u w:val="single"/>
                <w:lang w:val="ru-RU"/>
              </w:rPr>
              <w:t>Упаковочно-транспортировочная.</w:t>
            </w:r>
          </w:p>
          <w:p w14:paraId="06AF5AAA" w14:textId="77777777" w:rsidR="005964D0" w:rsidRPr="00685C7B" w:rsidRDefault="005964D0" w:rsidP="005964D0">
            <w:pPr>
              <w:snapToGrid w:val="0"/>
              <w:jc w:val="center"/>
              <w:rPr>
                <w:rFonts w:cs="Times New Roman"/>
                <w:sz w:val="24"/>
                <w:szCs w:val="24"/>
                <w:u w:val="single"/>
                <w:lang w:val="ru-RU"/>
              </w:rPr>
            </w:pPr>
          </w:p>
        </w:tc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C2203D3" w14:textId="77777777" w:rsidR="005964D0" w:rsidRPr="00685C7B" w:rsidRDefault="005964D0" w:rsidP="00C90993">
            <w:pPr>
              <w:snapToGrid w:val="0"/>
              <w:jc w:val="left"/>
              <w:rPr>
                <w:rFonts w:cs="Times New Roman"/>
                <w:sz w:val="24"/>
                <w:szCs w:val="24"/>
                <w:lang w:val="ru-RU"/>
              </w:rPr>
            </w:pPr>
            <w:r w:rsidRPr="00685C7B">
              <w:rPr>
                <w:rFonts w:cs="Times New Roman"/>
                <w:sz w:val="24"/>
                <w:szCs w:val="24"/>
                <w:lang w:val="ru-RU"/>
              </w:rPr>
              <w:t xml:space="preserve">    Упаковать сборку в тару, транспортировать в хранилище.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1440F2" w14:textId="236B4349" w:rsidR="005964D0" w:rsidRPr="00685C7B" w:rsidRDefault="005964D0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685C7B">
              <w:rPr>
                <w:rFonts w:cs="Times New Roman"/>
                <w:sz w:val="24"/>
                <w:szCs w:val="24"/>
              </w:rPr>
              <w:t>Тележка</w:t>
            </w:r>
            <w:proofErr w:type="spellEnd"/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F9B15B" w14:textId="0BF5B06C" w:rsidR="005964D0" w:rsidRPr="00E05954" w:rsidRDefault="00E05954" w:rsidP="00C90993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1C0183" w14:textId="40E386F3" w:rsidR="005964D0" w:rsidRPr="00E05954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  <w:lang w:val="ru-RU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FF6585" w14:textId="4FA2A901" w:rsidR="005964D0" w:rsidRPr="00CF5531" w:rsidRDefault="00E05954" w:rsidP="009A0472">
            <w:pPr>
              <w:snapToGrid w:val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  <w:lang w:val="ru-RU"/>
              </w:rPr>
              <w:t>-</w:t>
            </w:r>
          </w:p>
        </w:tc>
      </w:tr>
    </w:tbl>
    <w:p w14:paraId="6D62A22F" w14:textId="078A253E" w:rsidR="00AD29D8" w:rsidRDefault="00AD29D8" w:rsidP="008A7710"/>
    <w:p w14:paraId="317A86A0" w14:textId="406FD389" w:rsidR="008D03E0" w:rsidRPr="00EA46EF" w:rsidRDefault="008D03E0" w:rsidP="00EA46EF">
      <w:pPr>
        <w:spacing w:line="259" w:lineRule="auto"/>
        <w:jc w:val="left"/>
        <w:sectPr w:rsidR="008D03E0" w:rsidRPr="00EA46EF" w:rsidSect="008D03E0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57614856" w14:textId="559414DE" w:rsidR="006D1E27" w:rsidRDefault="00F82B83" w:rsidP="005A7973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lastRenderedPageBreak/>
        <w:t>Оборудовани</w:t>
      </w:r>
      <w:r w:rsidR="006D1E27">
        <w:rPr>
          <w:lang w:val="ru-RU"/>
        </w:rPr>
        <w:t>е</w:t>
      </w:r>
    </w:p>
    <w:p w14:paraId="7BF7929A" w14:textId="77777777" w:rsidR="005811EC" w:rsidRPr="005811EC" w:rsidRDefault="005811EC" w:rsidP="005811EC">
      <w:pPr>
        <w:rPr>
          <w:rFonts w:cs="Times New Roman"/>
          <w:szCs w:val="28"/>
        </w:rPr>
      </w:pPr>
    </w:p>
    <w:p w14:paraId="63C01920" w14:textId="77777777" w:rsidR="005811EC" w:rsidRPr="00937045" w:rsidRDefault="005811EC" w:rsidP="00937045">
      <w:pPr>
        <w:rPr>
          <w:lang w:val="ru-RU"/>
        </w:rPr>
      </w:pPr>
      <w:r w:rsidRPr="00937045">
        <w:rPr>
          <w:lang w:val="ru-RU"/>
        </w:rPr>
        <w:t xml:space="preserve">Для таких-то операций использовалось такое-то оборудование: </w:t>
      </w:r>
    </w:p>
    <w:p w14:paraId="5B90D224" w14:textId="113B10C2" w:rsidR="005811EC" w:rsidRDefault="005811EC" w:rsidP="00937045">
      <w:pPr>
        <w:rPr>
          <w:lang w:val="ru-RU"/>
        </w:rPr>
      </w:pPr>
      <w:r w:rsidRPr="00937045">
        <w:rPr>
          <w:lang w:val="ru-RU"/>
        </w:rPr>
        <w:t xml:space="preserve">Для операции </w:t>
      </w:r>
      <w:proofErr w:type="gramStart"/>
      <w:r w:rsidRPr="00937045">
        <w:rPr>
          <w:lang w:val="ru-RU"/>
        </w:rPr>
        <w:t>контроля,  …</w:t>
      </w:r>
      <w:proofErr w:type="gramEnd"/>
      <w:r w:rsidRPr="00937045">
        <w:rPr>
          <w:lang w:val="ru-RU"/>
        </w:rPr>
        <w:t xml:space="preserve"> , использовался штангенциркуль ШЦ-2</w:t>
      </w:r>
    </w:p>
    <w:p w14:paraId="21FE9222" w14:textId="063F0E56" w:rsidR="00DD1525" w:rsidRPr="00DD1525" w:rsidRDefault="00DD1525" w:rsidP="00DD1525">
      <w:pPr>
        <w:ind w:firstLine="720"/>
      </w:pPr>
      <w:r w:rsidRPr="00DD1525">
        <w:rPr>
          <w:lang w:val="ru-RU"/>
        </w:rPr>
        <w:t xml:space="preserve">Штангенциркуль ШЦ-2-300 0,05 губ. 90мм – это </w:t>
      </w:r>
      <w:proofErr w:type="gramStart"/>
      <w:r w:rsidRPr="00DD1525">
        <w:rPr>
          <w:lang w:val="ru-RU"/>
        </w:rPr>
        <w:t>точный инструмент</w:t>
      </w:r>
      <w:proofErr w:type="gramEnd"/>
      <w:r w:rsidRPr="00DD1525">
        <w:rPr>
          <w:lang w:val="ru-RU"/>
        </w:rPr>
        <w:t xml:space="preserve"> с помощью которого производятся измерения внутренних и внешних размеров деталей. Благодаря строению губок и наличию рамки микрометрической передачи с помощью прибора можно наносить разметку на поверхности деталей. Губки фиксируются специальным винтом. Снятие показаний происходит по шкале штанги, где считывают целые части, и нониусу, где считывают доли миллиметра. Далее необходимо сложить эти два параметра для получения точного результата измерений. Для получения максимально точных результатов измерений необходимо придерживаться температурного режима в пределах от +10 до +35 градусов. Материал изготовления - инструментальная сталь. Верхняя граница измерений 300 мм. Размеры губок 90 мм. Цена деления 0.05 мм. </w:t>
      </w:r>
      <w:r>
        <w:t>[</w:t>
      </w:r>
      <w:r w:rsidR="00EB27A4">
        <w:t>5</w:t>
      </w:r>
      <w:r>
        <w:t>]</w:t>
      </w:r>
    </w:p>
    <w:p w14:paraId="21CC839D" w14:textId="2F1195F0" w:rsidR="00DC10BB" w:rsidRDefault="005811EC" w:rsidP="00DB65B7">
      <w:pPr>
        <w:jc w:val="center"/>
      </w:pPr>
      <w:r w:rsidRPr="00937045">
        <w:rPr>
          <w:noProof/>
        </w:rPr>
        <w:drawing>
          <wp:inline distT="0" distB="0" distL="0" distR="0" wp14:anchorId="1B71ACE0" wp14:editId="7301D53A">
            <wp:extent cx="3400425" cy="2266842"/>
            <wp:effectExtent l="0" t="0" r="0" b="635"/>
            <wp:docPr id="6" name="Рисунок 6" descr="Штангенциркуль ШЦ-II-300-0,05 ГОСТ 166-89 GRIFF 029587 - цена, отзывы,  характеристики, фото - купить в Москве и Р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Штангенциркуль ШЦ-II-300-0,05 ГОСТ 166-89 GRIFF 029587 - цена, отзывы,  характеристики, фото - купить в Москве и РФ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753" cy="2293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66B1D" w14:textId="77777777" w:rsidR="00821249" w:rsidRPr="00937045" w:rsidRDefault="00821249" w:rsidP="00821249">
      <w:pPr>
        <w:ind w:firstLine="720"/>
        <w:rPr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Общий вид штангенциркуля ШЦ-2</w:t>
      </w:r>
    </w:p>
    <w:p w14:paraId="50B1EB23" w14:textId="77777777" w:rsidR="00821249" w:rsidRPr="00821249" w:rsidRDefault="00821249" w:rsidP="00DB65B7">
      <w:pPr>
        <w:jc w:val="center"/>
        <w:rPr>
          <w:lang w:val="ru-RU"/>
        </w:rPr>
      </w:pPr>
    </w:p>
    <w:p w14:paraId="0F49966D" w14:textId="4D8C467B" w:rsidR="00DB65B7" w:rsidRPr="00DB65B7" w:rsidRDefault="00DB65B7" w:rsidP="00821249">
      <w:pPr>
        <w:jc w:val="left"/>
        <w:rPr>
          <w:lang w:val="ru-RU"/>
        </w:rPr>
      </w:pPr>
      <w:r>
        <w:rPr>
          <w:lang w:val="ru-RU"/>
        </w:rPr>
        <w:t>Таблица 1. Основные технические характеристик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80"/>
        <w:gridCol w:w="4670"/>
      </w:tblGrid>
      <w:tr w:rsidR="00DC10BB" w14:paraId="6D605DC6" w14:textId="77777777" w:rsidTr="00DC10BB">
        <w:tc>
          <w:tcPr>
            <w:tcW w:w="4788" w:type="dxa"/>
          </w:tcPr>
          <w:p w14:paraId="3AA12585" w14:textId="1704115D" w:rsid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Тип        </w:t>
            </w:r>
          </w:p>
        </w:tc>
        <w:tc>
          <w:tcPr>
            <w:tcW w:w="4788" w:type="dxa"/>
          </w:tcPr>
          <w:p w14:paraId="53292AEB" w14:textId="53BA16BC" w:rsidR="00DC10BB" w:rsidRDefault="00DC10BB" w:rsidP="00DB65B7">
            <w:pPr>
              <w:tabs>
                <w:tab w:val="left" w:pos="710"/>
              </w:tabs>
              <w:jc w:val="center"/>
              <w:rPr>
                <w:lang w:val="ru-RU"/>
              </w:rPr>
            </w:pPr>
            <w:proofErr w:type="spellStart"/>
            <w:r w:rsidRPr="00DC10BB">
              <w:rPr>
                <w:lang w:val="ru-RU"/>
              </w:rPr>
              <w:t>нониусный</w:t>
            </w:r>
            <w:proofErr w:type="spellEnd"/>
          </w:p>
        </w:tc>
      </w:tr>
      <w:tr w:rsidR="00DC10BB" w14:paraId="289E181E" w14:textId="77777777" w:rsidTr="00DC10BB">
        <w:tc>
          <w:tcPr>
            <w:tcW w:w="4788" w:type="dxa"/>
          </w:tcPr>
          <w:p w14:paraId="24FA5E0E" w14:textId="1D34696B" w:rsid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Погрешность, мкм       </w:t>
            </w:r>
          </w:p>
        </w:tc>
        <w:tc>
          <w:tcPr>
            <w:tcW w:w="4788" w:type="dxa"/>
          </w:tcPr>
          <w:p w14:paraId="33F712EF" w14:textId="7EBCDC8C" w:rsid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50         </w:t>
            </w:r>
          </w:p>
        </w:tc>
      </w:tr>
      <w:tr w:rsidR="00DC10BB" w14:paraId="31F3B5AB" w14:textId="77777777" w:rsidTr="00DC10BB">
        <w:tc>
          <w:tcPr>
            <w:tcW w:w="4788" w:type="dxa"/>
          </w:tcPr>
          <w:p w14:paraId="541000B4" w14:textId="7B47AA52" w:rsid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Глубиномер             </w:t>
            </w:r>
          </w:p>
        </w:tc>
        <w:tc>
          <w:tcPr>
            <w:tcW w:w="4788" w:type="dxa"/>
          </w:tcPr>
          <w:p w14:paraId="04F7D003" w14:textId="075E04CD" w:rsid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54805213" w14:textId="77777777" w:rsidTr="00DC10BB">
        <w:tc>
          <w:tcPr>
            <w:tcW w:w="4788" w:type="dxa"/>
          </w:tcPr>
          <w:p w14:paraId="6D8D2BE6" w14:textId="7C8E72C6" w:rsid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Разметочный           </w:t>
            </w:r>
          </w:p>
        </w:tc>
        <w:tc>
          <w:tcPr>
            <w:tcW w:w="4788" w:type="dxa"/>
          </w:tcPr>
          <w:p w14:paraId="5BD9FB08" w14:textId="3CEAED70" w:rsid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349DFAC2" w14:textId="77777777" w:rsidTr="00DC10BB">
        <w:tc>
          <w:tcPr>
            <w:tcW w:w="4788" w:type="dxa"/>
          </w:tcPr>
          <w:p w14:paraId="59D97985" w14:textId="792665FC" w:rsid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Класс точности             </w:t>
            </w:r>
          </w:p>
        </w:tc>
        <w:tc>
          <w:tcPr>
            <w:tcW w:w="4788" w:type="dxa"/>
          </w:tcPr>
          <w:p w14:paraId="0717BC43" w14:textId="1BA3A7AC" w:rsid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2C6A2144" w14:textId="77777777" w:rsidTr="00DC10BB">
        <w:tc>
          <w:tcPr>
            <w:tcW w:w="4788" w:type="dxa"/>
          </w:tcPr>
          <w:p w14:paraId="4BB50717" w14:textId="4EFBE561" w:rsidR="00DC10BB" w:rsidRP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Внесен в госреестр               </w:t>
            </w:r>
          </w:p>
        </w:tc>
        <w:tc>
          <w:tcPr>
            <w:tcW w:w="4788" w:type="dxa"/>
          </w:tcPr>
          <w:p w14:paraId="7ADDDCBC" w14:textId="556A95AF" w:rsidR="00DC10BB" w:rsidRDefault="00EE3B1E" w:rsidP="00937045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да</w:t>
            </w:r>
          </w:p>
        </w:tc>
      </w:tr>
      <w:tr w:rsidR="00DC10BB" w14:paraId="55FFDEE6" w14:textId="77777777" w:rsidTr="00DC10BB">
        <w:tc>
          <w:tcPr>
            <w:tcW w:w="4788" w:type="dxa"/>
          </w:tcPr>
          <w:p w14:paraId="1931B916" w14:textId="4FC70EC6" w:rsidR="00DC10BB" w:rsidRP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Поверка       </w:t>
            </w:r>
          </w:p>
        </w:tc>
        <w:tc>
          <w:tcPr>
            <w:tcW w:w="4788" w:type="dxa"/>
          </w:tcPr>
          <w:p w14:paraId="23963F1C" w14:textId="70643DFC" w:rsid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нет   </w:t>
            </w:r>
          </w:p>
        </w:tc>
      </w:tr>
      <w:tr w:rsidR="00DC10BB" w14:paraId="09B8F247" w14:textId="77777777" w:rsidTr="00DC10BB">
        <w:tc>
          <w:tcPr>
            <w:tcW w:w="4788" w:type="dxa"/>
          </w:tcPr>
          <w:p w14:paraId="51493C71" w14:textId="50A1AE6C" w:rsidR="00DC10BB" w:rsidRPr="00DC10BB" w:rsidRDefault="00DC10BB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Измерение в           </w:t>
            </w:r>
          </w:p>
        </w:tc>
        <w:tc>
          <w:tcPr>
            <w:tcW w:w="4788" w:type="dxa"/>
          </w:tcPr>
          <w:p w14:paraId="01A09D23" w14:textId="322F4867" w:rsidR="00DC10BB" w:rsidRDefault="00EE3B1E" w:rsidP="00937045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мм</w:t>
            </w:r>
          </w:p>
        </w:tc>
      </w:tr>
      <w:tr w:rsidR="00DC10BB" w14:paraId="751B7A96" w14:textId="77777777" w:rsidTr="00DC10BB">
        <w:tc>
          <w:tcPr>
            <w:tcW w:w="4788" w:type="dxa"/>
          </w:tcPr>
          <w:p w14:paraId="59AB5F93" w14:textId="17A4814E" w:rsidR="00DC10BB" w:rsidRPr="00EE3B1E" w:rsidRDefault="00DC10BB" w:rsidP="00937045">
            <w:pPr>
              <w:jc w:val="center"/>
            </w:pPr>
            <w:r w:rsidRPr="00DC10BB">
              <w:rPr>
                <w:lang w:val="ru-RU"/>
              </w:rPr>
              <w:t xml:space="preserve">Вылет губок для внутренних изм., мм       </w:t>
            </w:r>
          </w:p>
        </w:tc>
        <w:tc>
          <w:tcPr>
            <w:tcW w:w="4788" w:type="dxa"/>
          </w:tcPr>
          <w:p w14:paraId="1E7E7A03" w14:textId="1D0157F8" w:rsid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60  </w:t>
            </w:r>
          </w:p>
        </w:tc>
      </w:tr>
      <w:tr w:rsidR="00EE3B1E" w14:paraId="279A5182" w14:textId="77777777" w:rsidTr="00DC10BB">
        <w:tc>
          <w:tcPr>
            <w:tcW w:w="4788" w:type="dxa"/>
          </w:tcPr>
          <w:p w14:paraId="344F6FD5" w14:textId="0862CE52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Вылет губок для наружных изм., мм       </w:t>
            </w:r>
          </w:p>
        </w:tc>
        <w:tc>
          <w:tcPr>
            <w:tcW w:w="4788" w:type="dxa"/>
          </w:tcPr>
          <w:p w14:paraId="66821631" w14:textId="5191DD87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36,5         </w:t>
            </w:r>
          </w:p>
        </w:tc>
      </w:tr>
      <w:tr w:rsidR="00EE3B1E" w14:paraId="0DB279C6" w14:textId="77777777" w:rsidTr="00DC10BB">
        <w:tc>
          <w:tcPr>
            <w:tcW w:w="4788" w:type="dxa"/>
          </w:tcPr>
          <w:p w14:paraId="67260B98" w14:textId="6FF667B4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Материал штанги       </w:t>
            </w:r>
          </w:p>
        </w:tc>
        <w:tc>
          <w:tcPr>
            <w:tcW w:w="4788" w:type="dxa"/>
          </w:tcPr>
          <w:p w14:paraId="3997C021" w14:textId="5AF566C4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сталь         </w:t>
            </w:r>
          </w:p>
        </w:tc>
      </w:tr>
      <w:tr w:rsidR="00EE3B1E" w14:paraId="6D93A648" w14:textId="77777777" w:rsidTr="00DC10BB">
        <w:tc>
          <w:tcPr>
            <w:tcW w:w="4788" w:type="dxa"/>
          </w:tcPr>
          <w:p w14:paraId="20221650" w14:textId="69336EC5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Материал губок       </w:t>
            </w:r>
          </w:p>
        </w:tc>
        <w:tc>
          <w:tcPr>
            <w:tcW w:w="4788" w:type="dxa"/>
          </w:tcPr>
          <w:p w14:paraId="56BEB787" w14:textId="752D7B04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сталь         </w:t>
            </w:r>
          </w:p>
        </w:tc>
      </w:tr>
      <w:tr w:rsidR="00EE3B1E" w14:paraId="51DDAEFD" w14:textId="77777777" w:rsidTr="00DC10BB">
        <w:tc>
          <w:tcPr>
            <w:tcW w:w="4788" w:type="dxa"/>
          </w:tcPr>
          <w:p w14:paraId="7726F3EE" w14:textId="47266C7F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Упаковка        </w:t>
            </w:r>
          </w:p>
        </w:tc>
        <w:tc>
          <w:tcPr>
            <w:tcW w:w="4788" w:type="dxa"/>
          </w:tcPr>
          <w:p w14:paraId="2C68F722" w14:textId="281D13B6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кейс          </w:t>
            </w:r>
          </w:p>
        </w:tc>
      </w:tr>
      <w:tr w:rsidR="00EE3B1E" w14:paraId="68480061" w14:textId="77777777" w:rsidTr="00DC10BB">
        <w:tc>
          <w:tcPr>
            <w:tcW w:w="4788" w:type="dxa"/>
          </w:tcPr>
          <w:p w14:paraId="62D02178" w14:textId="221ED006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Вес нетто, кг       </w:t>
            </w:r>
          </w:p>
        </w:tc>
        <w:tc>
          <w:tcPr>
            <w:tcW w:w="4788" w:type="dxa"/>
          </w:tcPr>
          <w:p w14:paraId="65A0E397" w14:textId="131F3293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0,7         </w:t>
            </w:r>
          </w:p>
        </w:tc>
      </w:tr>
      <w:tr w:rsidR="00EE3B1E" w14:paraId="21AAB8DB" w14:textId="77777777" w:rsidTr="00DC10BB">
        <w:tc>
          <w:tcPr>
            <w:tcW w:w="4788" w:type="dxa"/>
          </w:tcPr>
          <w:p w14:paraId="39D9B47F" w14:textId="4C459403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Габариты без упаковки, мм       </w:t>
            </w:r>
          </w:p>
        </w:tc>
        <w:tc>
          <w:tcPr>
            <w:tcW w:w="4788" w:type="dxa"/>
          </w:tcPr>
          <w:p w14:paraId="6FEE3D18" w14:textId="244C05D7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400х145х25         </w:t>
            </w:r>
          </w:p>
        </w:tc>
      </w:tr>
      <w:tr w:rsidR="00EE3B1E" w14:paraId="1642B219" w14:textId="77777777" w:rsidTr="00DC10BB">
        <w:tc>
          <w:tcPr>
            <w:tcW w:w="4788" w:type="dxa"/>
          </w:tcPr>
          <w:p w14:paraId="02E54EB3" w14:textId="2CEF223E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Вид        </w:t>
            </w:r>
          </w:p>
        </w:tc>
        <w:tc>
          <w:tcPr>
            <w:tcW w:w="4788" w:type="dxa"/>
          </w:tcPr>
          <w:p w14:paraId="3208CA39" w14:textId="6D016064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>ШЦ-</w:t>
            </w:r>
            <w:r w:rsidRPr="00DC10BB">
              <w:t>II</w:t>
            </w:r>
            <w:r w:rsidRPr="00DC10BB">
              <w:rPr>
                <w:lang w:val="ru-RU"/>
              </w:rPr>
              <w:t xml:space="preserve">         </w:t>
            </w:r>
          </w:p>
        </w:tc>
      </w:tr>
      <w:tr w:rsidR="00EE3B1E" w14:paraId="49A2ED2E" w14:textId="77777777" w:rsidTr="00DC10BB">
        <w:tc>
          <w:tcPr>
            <w:tcW w:w="4788" w:type="dxa"/>
          </w:tcPr>
          <w:p w14:paraId="08DAB24E" w14:textId="7D5CCA0C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Размер шага, мм        </w:t>
            </w:r>
          </w:p>
        </w:tc>
        <w:tc>
          <w:tcPr>
            <w:tcW w:w="4788" w:type="dxa"/>
          </w:tcPr>
          <w:p w14:paraId="48F7130E" w14:textId="6BC033CE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0,05          </w:t>
            </w:r>
          </w:p>
        </w:tc>
      </w:tr>
      <w:tr w:rsidR="00EE3B1E" w14:paraId="679EBB94" w14:textId="77777777" w:rsidTr="00DC10BB">
        <w:tc>
          <w:tcPr>
            <w:tcW w:w="4788" w:type="dxa"/>
          </w:tcPr>
          <w:p w14:paraId="6BC8CA15" w14:textId="0B25DC5F" w:rsidR="00EE3B1E" w:rsidRPr="00DC10BB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Диапазон, мм       </w:t>
            </w:r>
          </w:p>
        </w:tc>
        <w:tc>
          <w:tcPr>
            <w:tcW w:w="4788" w:type="dxa"/>
          </w:tcPr>
          <w:p w14:paraId="10FD7C85" w14:textId="4683E02F" w:rsidR="00EE3B1E" w:rsidRDefault="00EE3B1E" w:rsidP="00937045">
            <w:pPr>
              <w:jc w:val="center"/>
              <w:rPr>
                <w:lang w:val="ru-RU"/>
              </w:rPr>
            </w:pPr>
            <w:r w:rsidRPr="00DC10BB">
              <w:rPr>
                <w:lang w:val="ru-RU"/>
              </w:rPr>
              <w:t xml:space="preserve">0-250         </w:t>
            </w:r>
          </w:p>
        </w:tc>
      </w:tr>
    </w:tbl>
    <w:p w14:paraId="026C7110" w14:textId="12EE29B1" w:rsidR="00DC10BB" w:rsidRDefault="00DC10BB" w:rsidP="00937045">
      <w:pPr>
        <w:jc w:val="center"/>
        <w:rPr>
          <w:lang w:val="ru-RU"/>
        </w:rPr>
      </w:pPr>
    </w:p>
    <w:p w14:paraId="55C2327B" w14:textId="5DF67CB1" w:rsidR="00821249" w:rsidRDefault="00821249" w:rsidP="00821249">
      <w:pPr>
        <w:jc w:val="left"/>
        <w:rPr>
          <w:lang w:val="ru-RU"/>
        </w:rPr>
      </w:pPr>
      <w:r>
        <w:rPr>
          <w:lang w:val="ru-RU"/>
        </w:rPr>
        <w:t>Источник</w:t>
      </w:r>
      <w:r w:rsidRPr="00821249">
        <w:rPr>
          <w:lang w:val="ru-RU"/>
        </w:rPr>
        <w:t xml:space="preserve">: </w:t>
      </w:r>
      <w:r>
        <w:t>URL</w:t>
      </w:r>
      <w:r w:rsidRPr="00821249">
        <w:rPr>
          <w:lang w:val="ru-RU"/>
        </w:rPr>
        <w:t xml:space="preserve">: </w:t>
      </w:r>
      <w:hyperlink r:id="rId18" w:history="1">
        <w:r w:rsidRPr="0005121D">
          <w:rPr>
            <w:rStyle w:val="a5"/>
            <w:lang w:val="ru-RU"/>
          </w:rPr>
          <w:t>https://www.vseinstrumenti.ru/ruchnoy_instrument/izmeritelnyj/shtangentsirkuli/griff/shts-ii-250-0_05_gost_166-89_020554/</w:t>
        </w:r>
      </w:hyperlink>
      <w:r w:rsidR="00B6224C" w:rsidRPr="00B6224C">
        <w:rPr>
          <w:noProof/>
          <w:lang w:val="ru-RU"/>
        </w:rPr>
        <w:t xml:space="preserve"> </w:t>
      </w:r>
    </w:p>
    <w:p w14:paraId="152883C5" w14:textId="77777777" w:rsidR="00821249" w:rsidRDefault="00821249" w:rsidP="00821249">
      <w:pPr>
        <w:ind w:firstLine="720"/>
        <w:rPr>
          <w:lang w:val="ru-RU"/>
        </w:rPr>
      </w:pPr>
    </w:p>
    <w:p w14:paraId="07F5D801" w14:textId="77777777" w:rsidR="005811EC" w:rsidRPr="00937045" w:rsidRDefault="005811EC" w:rsidP="00937045">
      <w:pPr>
        <w:rPr>
          <w:lang w:val="ru-RU"/>
        </w:rPr>
      </w:pPr>
      <w:r w:rsidRPr="00937045">
        <w:rPr>
          <w:lang w:val="ru-RU"/>
        </w:rPr>
        <w:t xml:space="preserve">Для слесарной операции использовалось Приспособление №1. </w:t>
      </w:r>
    </w:p>
    <w:p w14:paraId="7D6C4373" w14:textId="77777777" w:rsidR="005811EC" w:rsidRPr="00937045" w:rsidRDefault="005811EC" w:rsidP="00937045">
      <w:pPr>
        <w:rPr>
          <w:lang w:val="ru-RU"/>
        </w:rPr>
      </w:pPr>
    </w:p>
    <w:p w14:paraId="3D648F9C" w14:textId="77777777" w:rsidR="005811EC" w:rsidRPr="00937045" w:rsidRDefault="005811EC" w:rsidP="00937045">
      <w:proofErr w:type="spellStart"/>
      <w:r w:rsidRPr="00937045">
        <w:t>Для</w:t>
      </w:r>
      <w:proofErr w:type="spellEnd"/>
      <w:r w:rsidRPr="00937045">
        <w:t xml:space="preserve"> </w:t>
      </w:r>
      <w:proofErr w:type="spellStart"/>
      <w:r w:rsidRPr="00937045">
        <w:t>слесарной</w:t>
      </w:r>
      <w:proofErr w:type="spellEnd"/>
      <w:r w:rsidRPr="00937045">
        <w:t xml:space="preserve"> </w:t>
      </w:r>
      <w:proofErr w:type="spellStart"/>
      <w:r w:rsidRPr="00937045">
        <w:t>операции</w:t>
      </w:r>
      <w:proofErr w:type="spellEnd"/>
      <w:r w:rsidRPr="00937045">
        <w:t xml:space="preserve"> </w:t>
      </w:r>
      <w:proofErr w:type="spellStart"/>
      <w:r w:rsidRPr="00937045">
        <w:t>использовалась</w:t>
      </w:r>
      <w:proofErr w:type="spellEnd"/>
      <w:r w:rsidRPr="00937045">
        <w:t xml:space="preserve"> </w:t>
      </w:r>
      <w:proofErr w:type="spellStart"/>
      <w:r w:rsidRPr="00937045">
        <w:t>ветошь</w:t>
      </w:r>
      <w:proofErr w:type="spellEnd"/>
    </w:p>
    <w:p w14:paraId="55E61ED3" w14:textId="77777777" w:rsidR="005811EC" w:rsidRPr="00937045" w:rsidRDefault="005811EC" w:rsidP="00937045">
      <w:pPr>
        <w:jc w:val="center"/>
      </w:pPr>
      <w:r w:rsidRPr="00937045">
        <w:rPr>
          <w:noProof/>
        </w:rPr>
        <w:drawing>
          <wp:inline distT="0" distB="0" distL="0" distR="0" wp14:anchorId="285E19B1" wp14:editId="3D0C6C73">
            <wp:extent cx="3209925" cy="2407444"/>
            <wp:effectExtent l="0" t="0" r="0" b="0"/>
            <wp:docPr id="17" name="Рисунок 17" descr="ветошь - Купить запчасти и аксессуары для машин и мотоциклов в Краснодаре |  Авит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 descr="ветошь - Купить запчасти и аксессуары для машин и мотоциклов в Краснодаре |  Авито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064" cy="2409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9659B" w14:textId="77777777" w:rsidR="005811EC" w:rsidRPr="00937045" w:rsidRDefault="005811EC" w:rsidP="00937045">
      <w:pPr>
        <w:jc w:val="center"/>
        <w:rPr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ветошь</w:t>
      </w:r>
    </w:p>
    <w:p w14:paraId="4CFBED29" w14:textId="77777777" w:rsidR="005811EC" w:rsidRPr="00937045" w:rsidRDefault="005811EC" w:rsidP="00937045">
      <w:pPr>
        <w:rPr>
          <w:lang w:val="ru-RU"/>
        </w:rPr>
      </w:pPr>
    </w:p>
    <w:p w14:paraId="77C60F7D" w14:textId="77777777" w:rsidR="005811EC" w:rsidRPr="00937045" w:rsidRDefault="005811EC" w:rsidP="00937045">
      <w:pPr>
        <w:rPr>
          <w:lang w:val="ru-RU"/>
        </w:rPr>
      </w:pPr>
    </w:p>
    <w:p w14:paraId="044D2733" w14:textId="77777777" w:rsidR="005811EC" w:rsidRPr="00937045" w:rsidRDefault="005811EC" w:rsidP="00937045">
      <w:pPr>
        <w:rPr>
          <w:lang w:val="ru-RU"/>
        </w:rPr>
      </w:pPr>
      <w:r w:rsidRPr="00937045">
        <w:rPr>
          <w:lang w:val="ru-RU"/>
        </w:rPr>
        <w:t>Для слесарной операции использовалось Шлифовальная бумага</w:t>
      </w:r>
    </w:p>
    <w:p w14:paraId="1EE57B83" w14:textId="77777777" w:rsidR="005811EC" w:rsidRPr="00937045" w:rsidRDefault="005811EC" w:rsidP="00937045">
      <w:pPr>
        <w:jc w:val="center"/>
      </w:pPr>
      <w:r w:rsidRPr="00937045">
        <w:rPr>
          <w:noProof/>
        </w:rPr>
        <w:drawing>
          <wp:inline distT="0" distB="0" distL="0" distR="0" wp14:anchorId="20A946C1" wp14:editId="190C1ED3">
            <wp:extent cx="2514600" cy="2152496"/>
            <wp:effectExtent l="0" t="0" r="0" b="635"/>
            <wp:docPr id="7" name="Рисунок 7" descr="Шлифовальная бумага на липучке в рулоне WOLFCRAFT ― WOLFCRAFT STO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Шлифовальная бумага на липучке в рулоне WOLFCRAFT ― WOLFCRAFT STOCK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52" cy="2158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01BF7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>Рисунок 3.3 – Общий вид шлифовальной бумаги</w:t>
      </w:r>
    </w:p>
    <w:p w14:paraId="38FDC898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B053E57" w14:textId="77777777" w:rsidR="005811EC" w:rsidRPr="00937045" w:rsidRDefault="005811EC" w:rsidP="00937045">
      <w:pPr>
        <w:rPr>
          <w:lang w:val="ru-RU"/>
        </w:rPr>
      </w:pPr>
      <w:r w:rsidRPr="00937045">
        <w:rPr>
          <w:lang w:val="ru-RU"/>
        </w:rPr>
        <w:t>Для слесарной операции использовался набор щупов</w:t>
      </w:r>
    </w:p>
    <w:p w14:paraId="1335889E" w14:textId="77777777" w:rsidR="005811EC" w:rsidRPr="00937045" w:rsidRDefault="005811EC" w:rsidP="00937045">
      <w:pPr>
        <w:jc w:val="center"/>
      </w:pPr>
      <w:r w:rsidRPr="00937045">
        <w:rPr>
          <w:noProof/>
        </w:rPr>
        <w:drawing>
          <wp:inline distT="0" distB="0" distL="0" distR="0" wp14:anchorId="01074DC9" wp14:editId="103FD64A">
            <wp:extent cx="3190875" cy="2926130"/>
            <wp:effectExtent l="0" t="0" r="0" b="7620"/>
            <wp:docPr id="5" name="Рисунок 5" descr="Набор щупов 0,05-1 мм (20 штук), 184-304S, MITUTOYO: купить на сайте NORGAU  в Москве по цене производител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 descr="Набор щупов 0,05-1 мм (20 штук), 184-304S, MITUTOYO: купить на сайте NORGAU  в Москве по цене производителя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43" cy="292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6D65D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Общий вид набора щупов</w:t>
      </w:r>
    </w:p>
    <w:p w14:paraId="721A73C4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BD81911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2C468C8D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298ABBF0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Для сварочной операции использовался автомат АРК-2 </w:t>
      </w:r>
    </w:p>
    <w:p w14:paraId="4A58C14D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rStyle w:val="af5"/>
          <w:rFonts w:cs="Times New Roman"/>
          <w:i w:val="0"/>
          <w:iCs w:val="0"/>
          <w:noProof/>
          <w:color w:val="auto"/>
          <w:szCs w:val="28"/>
        </w:rPr>
        <w:lastRenderedPageBreak/>
        <w:drawing>
          <wp:inline distT="0" distB="0" distL="0" distR="0" wp14:anchorId="7C0C862F" wp14:editId="0784B259">
            <wp:extent cx="2819400" cy="3060768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24923" cy="3066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C7C04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Автомат АРК-2</w:t>
      </w:r>
    </w:p>
    <w:p w14:paraId="762E8582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1C4C72E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варочной операции использовался электрон диаметром 3мм</w:t>
      </w:r>
    </w:p>
    <w:p w14:paraId="251A32C3" w14:textId="77777777" w:rsidR="005811EC" w:rsidRPr="00937045" w:rsidRDefault="005811EC" w:rsidP="00937045">
      <w:pPr>
        <w:rPr>
          <w:noProof/>
          <w:lang w:val="ru-RU"/>
        </w:rPr>
      </w:pPr>
    </w:p>
    <w:p w14:paraId="791A30D6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08BAC68B" wp14:editId="005F7D8B">
            <wp:extent cx="2847975" cy="2693877"/>
            <wp:effectExtent l="0" t="0" r="0" b="0"/>
            <wp:docPr id="9" name="Рисунок 9" descr="Электроды Арсенал МР-3 АРС Ф 3 мм (упаковка 2.5 кг.) PlasmaTec купить оптом  и в розницу, цена, характеристики, фото, интернет-магазин Трейдакон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 descr="Электроды Арсенал МР-3 АРС Ф 3 мм (упаковка 2.5 кг.) PlasmaTec купить оптом  и в розницу, цена, характеристики, фото, интернет-магазин Трейдаконс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" b="5600"/>
                    <a:stretch/>
                  </pic:blipFill>
                  <pic:spPr bwMode="auto">
                    <a:xfrm>
                      <a:off x="0" y="0"/>
                      <a:ext cx="2860466" cy="2705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D08550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</w:rPr>
      </w:pPr>
    </w:p>
    <w:p w14:paraId="66974CC4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>Рисунок 3.3 – электрод диаметром 3мм</w:t>
      </w:r>
    </w:p>
    <w:p w14:paraId="5568DB09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br/>
        <w:t xml:space="preserve">Для сварочной операции использовался </w:t>
      </w:r>
      <w:r w:rsidRPr="00937045">
        <w:rPr>
          <w:lang w:val="ru-RU"/>
        </w:rPr>
        <w:t>аргон в/сорта ГОСТ 10057-79,</w:t>
      </w:r>
    </w:p>
    <w:p w14:paraId="32A7CE53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6A5FF611" wp14:editId="7E6FC955">
            <wp:extent cx="3076575" cy="3076575"/>
            <wp:effectExtent l="0" t="0" r="9525" b="9525"/>
            <wp:docPr id="13" name="Рисунок 13" descr="Аргон газообразный высший сорт ГОСТ 10157-79 (99,993%) в Екатеринбурге |  Газы в баллона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Аргон газообразный высший сорт ГОСТ 10157-79 (99,993%) в Екатеринбурге |  Газы в баллонах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308C3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Рисунок 3.3 – </w:t>
      </w:r>
      <w:r w:rsidRPr="00937045">
        <w:rPr>
          <w:lang w:val="ru-RU"/>
        </w:rPr>
        <w:t>аргон в/сорта ГОСТ 10057-79,</w:t>
      </w:r>
    </w:p>
    <w:p w14:paraId="0B940D0A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49C4F733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варочной операции использовалась присадочная проволока ТС-6</w:t>
      </w:r>
    </w:p>
    <w:p w14:paraId="244C2CB5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218BC455" wp14:editId="09F7AD80">
            <wp:extent cx="1905000" cy="19050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BD2AE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присадочная проволока ТС-6</w:t>
      </w:r>
    </w:p>
    <w:p w14:paraId="72AE1627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1B94D82C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3835C928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0272CDB7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094A9237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лесарной операции использовался набор гаечных ключей</w:t>
      </w:r>
    </w:p>
    <w:p w14:paraId="0CD80C52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7DC7B8F3" wp14:editId="720F3DFB">
            <wp:extent cx="2581275" cy="2241340"/>
            <wp:effectExtent l="0" t="0" r="0" b="6985"/>
            <wp:docPr id="18" name="Рисунок 18" descr="Набор комбинированных гаечных ключей Hans, 16626M ( 26 предметов) - Orient  Serv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 descr="Набор комбинированных гаечных ключей Hans, 16626M ( 26 предметов) - Orient  Service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806" cy="2247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D6312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набор гаечных ключей</w:t>
      </w:r>
    </w:p>
    <w:p w14:paraId="34AE8A73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270239B7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Для слесарной операции использовался шлифовальная машинка </w:t>
      </w:r>
    </w:p>
    <w:p w14:paraId="1B6CF674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4DC9C230" wp14:editId="502B9CF4">
            <wp:extent cx="2019300" cy="2019300"/>
            <wp:effectExtent l="0" t="0" r="0" b="0"/>
            <wp:docPr id="21" name="Рисунок 21" descr="Эксцентриковая шлифовальная машинка HANKO OS 150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 descr="Эксцентриковая шлифовальная машинка HANKO OS 150A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772DE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шлифовальная машинка</w:t>
      </w:r>
    </w:p>
    <w:p w14:paraId="703E875C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29DBD706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1D4CBBB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0B98BAE0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D45D340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AC64112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22BB5570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контрольной операции использовалась лупа 4х кратного увеличения</w:t>
      </w:r>
    </w:p>
    <w:p w14:paraId="07C973F2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34311D99" wp14:editId="5B495211">
            <wp:extent cx="2286000" cy="3048000"/>
            <wp:effectExtent l="0" t="0" r="0" b="0"/>
            <wp:docPr id="22" name="Рисунок 22" descr="Лупа 40 мм, 4-х кратное увеличение, картонная коробка» — Результаты поиска  — Яндекс.Марке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 descr="Лупа 40 мм, 4-х кратное увеличение, картонная коробка» — Результаты поиска  — Яндекс.Маркет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1BE9D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лупа 4х кратного увеличения</w:t>
      </w:r>
    </w:p>
    <w:p w14:paraId="64AA739C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7A221B0F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0975042A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лесарной операции использовалась приспособление сварочное (</w:t>
      </w:r>
      <w:r w:rsidRPr="00937045">
        <w:rPr>
          <w:rStyle w:val="af5"/>
          <w:rFonts w:cs="Times New Roman"/>
          <w:i w:val="0"/>
          <w:iCs w:val="0"/>
          <w:color w:val="auto"/>
          <w:szCs w:val="28"/>
        </w:rPr>
        <w:t>TODO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)</w:t>
      </w:r>
    </w:p>
    <w:p w14:paraId="692D8085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11A8502D" w14:textId="7E260FE4" w:rsidR="005811EC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>Для сварочной операции использовалась установка электронно-лучевой сварки У-86</w:t>
      </w:r>
    </w:p>
    <w:p w14:paraId="10F33DD4" w14:textId="77777777" w:rsidR="006D0817" w:rsidRDefault="006D0817" w:rsidP="006D0817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6D081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Установка предназначена для электронно-лучевой сварки изделий средних и крупных размеров, имеющих форму тел вращения, из тугоплавких и химически активных металлов и сплавов, а также из обычных конструкционных материалов.</w:t>
      </w:r>
    </w:p>
    <w:p w14:paraId="254AC723" w14:textId="77777777" w:rsidR="006D0817" w:rsidRDefault="006D0817" w:rsidP="006D0817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6D081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Установка состоит из цилиндрической горизонтально расположенной камеры, в которой при сварке изделий с помощью форвакуумных насосов и высоковакуумного агрегата поддерживается глубокий вакуум. Изделие до загрузки в камеру устанавливается в центре тележки, а затем закатывается в камеру. </w:t>
      </w:r>
    </w:p>
    <w:p w14:paraId="10BBCBC0" w14:textId="77777777" w:rsidR="006D0817" w:rsidRDefault="006D0817" w:rsidP="006D0817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6D081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От электроприводов через вакуумные вводы изделию можно придать поступательное или вращательное движение. Сварка производится одной из двух установленных электронно-лучевых пушек. </w:t>
      </w:r>
    </w:p>
    <w:p w14:paraId="60BE0019" w14:textId="77777777" w:rsidR="006D0817" w:rsidRDefault="006D0817" w:rsidP="006D0817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6D081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Высоковольтным переключателем можно дистанционно переключать питание с одной пушки на другую. Блок питания для обеих пушек общий. </w:t>
      </w:r>
    </w:p>
    <w:p w14:paraId="153C9A70" w14:textId="0F8447AA" w:rsidR="006D0817" w:rsidRPr="00937045" w:rsidRDefault="006D0817" w:rsidP="006D0817">
      <w:pPr>
        <w:ind w:firstLine="720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6D081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Предварительная отладка пушек в режиме свариваемого изделия производится на испытательном стенде, благодаря чему сокращается подготовительное время сварки. Механизмы подачи, механизмы вращения изделия и системы наблюдения обеспечивают высокую точность и качество свариваемых изделий.</w:t>
      </w:r>
    </w:p>
    <w:p w14:paraId="01188A5F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lastRenderedPageBreak/>
        <w:drawing>
          <wp:inline distT="0" distB="0" distL="0" distR="0" wp14:anchorId="26DE4E10" wp14:editId="39658744">
            <wp:extent cx="2857500" cy="2047875"/>
            <wp:effectExtent l="0" t="0" r="0" b="9525"/>
            <wp:docPr id="23" name="Рисунок 23" descr="Установк электронно-лучевой сварки У-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 descr="Установк электронно-лучевой сварки У-8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0FE95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Установка электронно-лучевой сварки У-86</w:t>
      </w:r>
    </w:p>
    <w:p w14:paraId="60B36A14" w14:textId="35CC27E4" w:rsidR="005811EC" w:rsidRDefault="00496A25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Таблица 2. Основные технические характеристики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90"/>
        <w:gridCol w:w="4660"/>
      </w:tblGrid>
      <w:tr w:rsidR="00496A25" w14:paraId="0E84DAB1" w14:textId="77777777" w:rsidTr="00496A25">
        <w:tc>
          <w:tcPr>
            <w:tcW w:w="4788" w:type="dxa"/>
          </w:tcPr>
          <w:p w14:paraId="2E4C9334" w14:textId="3AFEB060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Размер свариваемого изделия, мм: диаметр длина</w:t>
            </w:r>
          </w:p>
        </w:tc>
        <w:tc>
          <w:tcPr>
            <w:tcW w:w="4788" w:type="dxa"/>
          </w:tcPr>
          <w:p w14:paraId="0CF060F4" w14:textId="77777777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400</w:t>
            </w:r>
          </w:p>
          <w:p w14:paraId="4AB7F6D3" w14:textId="7CC42C5B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000</w:t>
            </w:r>
          </w:p>
        </w:tc>
      </w:tr>
      <w:tr w:rsidR="00496A25" w14:paraId="50E3676A" w14:textId="77777777" w:rsidTr="00496A25">
        <w:tc>
          <w:tcPr>
            <w:tcW w:w="4788" w:type="dxa"/>
          </w:tcPr>
          <w:p w14:paraId="19C66A35" w14:textId="22DA67C8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Степень вакуума, мм </w:t>
            </w:r>
            <w:proofErr w:type="spellStart"/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рт.ст</w:t>
            </w:r>
            <w:proofErr w:type="spellEnd"/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.</w:t>
            </w:r>
          </w:p>
        </w:tc>
        <w:tc>
          <w:tcPr>
            <w:tcW w:w="4788" w:type="dxa"/>
          </w:tcPr>
          <w:p w14:paraId="6BE525AE" w14:textId="0C37890E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5х10-5 - 1х10-5</w:t>
            </w:r>
          </w:p>
        </w:tc>
      </w:tr>
      <w:tr w:rsidR="00496A25" w14:paraId="49126333" w14:textId="77777777" w:rsidTr="00496A25">
        <w:tc>
          <w:tcPr>
            <w:tcW w:w="4788" w:type="dxa"/>
          </w:tcPr>
          <w:p w14:paraId="3F033A3B" w14:textId="5445146E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Время достижения рабочего вакуума, мин</w:t>
            </w:r>
          </w:p>
        </w:tc>
        <w:tc>
          <w:tcPr>
            <w:tcW w:w="4788" w:type="dxa"/>
          </w:tcPr>
          <w:p w14:paraId="79DDB269" w14:textId="5DD2E74B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30</w:t>
            </w:r>
          </w:p>
        </w:tc>
      </w:tr>
      <w:tr w:rsidR="00496A25" w14:paraId="0E9B04B7" w14:textId="77777777" w:rsidTr="00496A25">
        <w:tc>
          <w:tcPr>
            <w:tcW w:w="4788" w:type="dxa"/>
          </w:tcPr>
          <w:p w14:paraId="61747B82" w14:textId="521528DE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Скорость сварки</w:t>
            </w:r>
          </w:p>
        </w:tc>
        <w:tc>
          <w:tcPr>
            <w:tcW w:w="4788" w:type="dxa"/>
          </w:tcPr>
          <w:p w14:paraId="4CB31E37" w14:textId="4ACFE1A5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6-60</w:t>
            </w:r>
          </w:p>
        </w:tc>
      </w:tr>
      <w:tr w:rsidR="00496A25" w14:paraId="7103136E" w14:textId="77777777" w:rsidTr="00496A25">
        <w:tc>
          <w:tcPr>
            <w:tcW w:w="4788" w:type="dxa"/>
          </w:tcPr>
          <w:p w14:paraId="6C10A710" w14:textId="43A0076F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 xml:space="preserve">Ускоряющее напряжения, </w:t>
            </w:r>
            <w:proofErr w:type="spellStart"/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кВ</w:t>
            </w:r>
            <w:proofErr w:type="spellEnd"/>
          </w:p>
        </w:tc>
        <w:tc>
          <w:tcPr>
            <w:tcW w:w="4788" w:type="dxa"/>
          </w:tcPr>
          <w:p w14:paraId="55E5EEB2" w14:textId="5D6E3ABD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30</w:t>
            </w:r>
          </w:p>
        </w:tc>
      </w:tr>
      <w:tr w:rsidR="00496A25" w14:paraId="7C0BD02A" w14:textId="77777777" w:rsidTr="00496A25">
        <w:tc>
          <w:tcPr>
            <w:tcW w:w="4788" w:type="dxa"/>
          </w:tcPr>
          <w:p w14:paraId="1E0D4AF7" w14:textId="0FF9D3B3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Сварочный ток, мА</w:t>
            </w: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ab/>
            </w:r>
          </w:p>
        </w:tc>
        <w:tc>
          <w:tcPr>
            <w:tcW w:w="4788" w:type="dxa"/>
          </w:tcPr>
          <w:p w14:paraId="7F019DB3" w14:textId="602F740F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до 500</w:t>
            </w:r>
          </w:p>
        </w:tc>
      </w:tr>
      <w:tr w:rsidR="00496A25" w14:paraId="18A8E3D6" w14:textId="77777777" w:rsidTr="00496A25">
        <w:tc>
          <w:tcPr>
            <w:tcW w:w="4788" w:type="dxa"/>
          </w:tcPr>
          <w:p w14:paraId="6C3DCA13" w14:textId="51943937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Размеры вакуумной камеры, мм: диаметр внутренний длина</w:t>
            </w:r>
          </w:p>
        </w:tc>
        <w:tc>
          <w:tcPr>
            <w:tcW w:w="4788" w:type="dxa"/>
          </w:tcPr>
          <w:p w14:paraId="06CF3984" w14:textId="77777777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2000</w:t>
            </w:r>
          </w:p>
          <w:p w14:paraId="197E2D9F" w14:textId="56DE4303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3950</w:t>
            </w:r>
          </w:p>
        </w:tc>
      </w:tr>
      <w:tr w:rsidR="00496A25" w14:paraId="0D3F4E87" w14:textId="77777777" w:rsidTr="00496A25">
        <w:tc>
          <w:tcPr>
            <w:tcW w:w="4788" w:type="dxa"/>
          </w:tcPr>
          <w:p w14:paraId="22394FA0" w14:textId="71C6BE03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Габаритные размеры установки, мм: длина ширина высота</w:t>
            </w:r>
          </w:p>
        </w:tc>
        <w:tc>
          <w:tcPr>
            <w:tcW w:w="4788" w:type="dxa"/>
          </w:tcPr>
          <w:p w14:paraId="0BB08086" w14:textId="533C8E1A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10000 8000 5000</w:t>
            </w:r>
          </w:p>
        </w:tc>
      </w:tr>
      <w:tr w:rsidR="00496A25" w14:paraId="1C646A96" w14:textId="77777777" w:rsidTr="00496A25">
        <w:tc>
          <w:tcPr>
            <w:tcW w:w="4788" w:type="dxa"/>
          </w:tcPr>
          <w:p w14:paraId="17515D2E" w14:textId="75677BF1" w:rsidR="00496A25" w:rsidRP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Вес установки, кг</w:t>
            </w:r>
          </w:p>
        </w:tc>
        <w:tc>
          <w:tcPr>
            <w:tcW w:w="4788" w:type="dxa"/>
          </w:tcPr>
          <w:p w14:paraId="27705B1F" w14:textId="11DEC7C3" w:rsid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9050</w:t>
            </w:r>
          </w:p>
        </w:tc>
      </w:tr>
      <w:tr w:rsidR="00496A25" w14:paraId="2122B96D" w14:textId="77777777" w:rsidTr="00496A25">
        <w:tc>
          <w:tcPr>
            <w:tcW w:w="4788" w:type="dxa"/>
          </w:tcPr>
          <w:p w14:paraId="2F49D1FF" w14:textId="46DB0F51" w:rsidR="00496A25" w:rsidRPr="00496A25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Площадь, занимаемая установкой, м2</w:t>
            </w:r>
          </w:p>
        </w:tc>
        <w:tc>
          <w:tcPr>
            <w:tcW w:w="4788" w:type="dxa"/>
          </w:tcPr>
          <w:p w14:paraId="3E0A0305" w14:textId="19C92D70" w:rsidR="00496A25" w:rsidRPr="00E4158B" w:rsidRDefault="00496A25" w:rsidP="00937045">
            <w:pPr>
              <w:rPr>
                <w:rStyle w:val="af5"/>
                <w:rFonts w:cs="Times New Roman"/>
                <w:i w:val="0"/>
                <w:iCs w:val="0"/>
                <w:color w:val="auto"/>
                <w:szCs w:val="28"/>
              </w:rPr>
            </w:pPr>
            <w:r w:rsidRPr="00496A25">
              <w:rPr>
                <w:rStyle w:val="af5"/>
                <w:rFonts w:cs="Times New Roman"/>
                <w:i w:val="0"/>
                <w:iCs w:val="0"/>
                <w:color w:val="auto"/>
                <w:szCs w:val="28"/>
                <w:lang w:val="ru-RU"/>
              </w:rPr>
              <w:t>65</w:t>
            </w:r>
          </w:p>
        </w:tc>
      </w:tr>
    </w:tbl>
    <w:p w14:paraId="12E58739" w14:textId="36561CF8" w:rsidR="00496A25" w:rsidRDefault="00496A25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</w:p>
    <w:p w14:paraId="611372A3" w14:textId="1FE84037" w:rsidR="00496A25" w:rsidRPr="00496A25" w:rsidRDefault="00496A25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Источник</w:t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r>
        <w:rPr>
          <w:rStyle w:val="af5"/>
          <w:rFonts w:cs="Times New Roman"/>
          <w:i w:val="0"/>
          <w:iCs w:val="0"/>
          <w:color w:val="auto"/>
          <w:szCs w:val="28"/>
        </w:rPr>
        <w:t>URL</w:t>
      </w:r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: </w:t>
      </w:r>
      <w:hyperlink r:id="rId30" w:history="1">
        <w:r w:rsidRPr="0005121D">
          <w:rPr>
            <w:rStyle w:val="a5"/>
            <w:rFonts w:cs="Times New Roman"/>
            <w:szCs w:val="28"/>
          </w:rPr>
          <w:t>http</w:t>
        </w:r>
        <w:r w:rsidRPr="0005121D">
          <w:rPr>
            <w:rStyle w:val="a5"/>
            <w:rFonts w:cs="Times New Roman"/>
            <w:szCs w:val="28"/>
            <w:lang w:val="ru-RU"/>
          </w:rPr>
          <w:t>://</w:t>
        </w:r>
        <w:proofErr w:type="spellStart"/>
        <w:r w:rsidRPr="0005121D">
          <w:rPr>
            <w:rStyle w:val="a5"/>
            <w:rFonts w:cs="Times New Roman"/>
            <w:szCs w:val="28"/>
          </w:rPr>
          <w:t>ebmachines</w:t>
        </w:r>
        <w:proofErr w:type="spellEnd"/>
        <w:r w:rsidRPr="0005121D">
          <w:rPr>
            <w:rStyle w:val="a5"/>
            <w:rFonts w:cs="Times New Roman"/>
            <w:szCs w:val="28"/>
            <w:lang w:val="ru-RU"/>
          </w:rPr>
          <w:t>.</w:t>
        </w:r>
        <w:proofErr w:type="spellStart"/>
        <w:r w:rsidRPr="0005121D">
          <w:rPr>
            <w:rStyle w:val="a5"/>
            <w:rFonts w:cs="Times New Roman"/>
            <w:szCs w:val="28"/>
          </w:rPr>
          <w:t>ru</w:t>
        </w:r>
        <w:proofErr w:type="spellEnd"/>
        <w:r w:rsidRPr="0005121D">
          <w:rPr>
            <w:rStyle w:val="a5"/>
            <w:rFonts w:cs="Times New Roman"/>
            <w:szCs w:val="28"/>
            <w:lang w:val="ru-RU"/>
          </w:rPr>
          <w:t>/</w:t>
        </w:r>
        <w:r w:rsidRPr="0005121D">
          <w:rPr>
            <w:rStyle w:val="a5"/>
            <w:rFonts w:cs="Times New Roman"/>
            <w:szCs w:val="28"/>
          </w:rPr>
          <w:t>u</w:t>
        </w:r>
        <w:r w:rsidRPr="0005121D">
          <w:rPr>
            <w:rStyle w:val="a5"/>
            <w:rFonts w:cs="Times New Roman"/>
            <w:szCs w:val="28"/>
            <w:lang w:val="ru-RU"/>
          </w:rPr>
          <w:t>_86.</w:t>
        </w:r>
        <w:proofErr w:type="spellStart"/>
        <w:r w:rsidRPr="0005121D">
          <w:rPr>
            <w:rStyle w:val="a5"/>
            <w:rFonts w:cs="Times New Roman"/>
            <w:szCs w:val="28"/>
          </w:rPr>
          <w:t>htm</w:t>
        </w:r>
        <w:proofErr w:type="spellEnd"/>
      </w:hyperlink>
      <w:r w:rsidRPr="00496A2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. </w:t>
      </w:r>
    </w:p>
    <w:p w14:paraId="5DF95F56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>Для сварочной операции использовался набор отверток</w:t>
      </w:r>
    </w:p>
    <w:p w14:paraId="42CB5523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</w:rPr>
      </w:pPr>
      <w:r w:rsidRPr="00937045">
        <w:rPr>
          <w:noProof/>
        </w:rPr>
        <w:drawing>
          <wp:inline distT="0" distB="0" distL="0" distR="0" wp14:anchorId="0703122D" wp14:editId="1BDCECFD">
            <wp:extent cx="6645910" cy="4430395"/>
            <wp:effectExtent l="0" t="0" r="2540" b="8255"/>
            <wp:docPr id="24" name="Рисунок 24" descr="Набор отверток, 16 шт. Jonnesway D04PP16S - цена, отзывы, фото - купить в  Москве, СПб и Р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 descr="Набор отверток, 16 шт. Jonnesway D04PP16S - цена, отзывы, фото - купить в  Москве, СПб и РФ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43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DF2F7" w14:textId="77777777" w:rsidR="005811EC" w:rsidRPr="00937045" w:rsidRDefault="005811EC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Рисунок 3.3 – Набор отверток</w:t>
      </w:r>
    </w:p>
    <w:p w14:paraId="19AE99A4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5A48ECFD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варочной операции использовалась приспособление сварочное №3 (</w:t>
      </w:r>
      <w:r w:rsidRPr="00937045">
        <w:rPr>
          <w:rStyle w:val="af5"/>
          <w:rFonts w:cs="Times New Roman"/>
          <w:i w:val="0"/>
          <w:iCs w:val="0"/>
          <w:color w:val="auto"/>
          <w:szCs w:val="28"/>
        </w:rPr>
        <w:t>TODO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)</w:t>
      </w:r>
    </w:p>
    <w:p w14:paraId="3AB87988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варочной операции использовалась приспособление сварочное №1 (</w:t>
      </w:r>
      <w:r w:rsidRPr="00937045">
        <w:rPr>
          <w:rStyle w:val="af5"/>
          <w:rFonts w:cs="Times New Roman"/>
          <w:i w:val="0"/>
          <w:iCs w:val="0"/>
          <w:color w:val="auto"/>
          <w:szCs w:val="28"/>
        </w:rPr>
        <w:t>TODO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)</w:t>
      </w:r>
    </w:p>
    <w:p w14:paraId="521B2528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транспортировочной операции использовалась тележка (</w:t>
      </w:r>
      <w:r w:rsidRPr="00937045">
        <w:rPr>
          <w:rStyle w:val="af5"/>
          <w:rFonts w:cs="Times New Roman"/>
          <w:i w:val="0"/>
          <w:iCs w:val="0"/>
          <w:color w:val="auto"/>
          <w:szCs w:val="28"/>
        </w:rPr>
        <w:t>TODO</w:t>
      </w: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)</w:t>
      </w:r>
    </w:p>
    <w:p w14:paraId="766D45B2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слесарной операции использовался карандаш</w:t>
      </w:r>
    </w:p>
    <w:p w14:paraId="5917B985" w14:textId="77777777" w:rsidR="005811EC" w:rsidRPr="00937045" w:rsidRDefault="005811EC" w:rsidP="00937045">
      <w:pPr>
        <w:rPr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lastRenderedPageBreak/>
        <w:t xml:space="preserve">Для слесарной операции использовалась </w:t>
      </w:r>
      <w:r w:rsidRPr="00937045">
        <w:rPr>
          <w:lang w:val="ru-RU"/>
        </w:rPr>
        <w:t xml:space="preserve">линейка металлическая 0-500 </w:t>
      </w:r>
      <w:proofErr w:type="spellStart"/>
      <w:r w:rsidRPr="00937045">
        <w:rPr>
          <w:lang w:val="ru-RU"/>
        </w:rPr>
        <w:t>ц.д</w:t>
      </w:r>
      <w:proofErr w:type="spellEnd"/>
      <w:r w:rsidRPr="00937045">
        <w:rPr>
          <w:lang w:val="ru-RU"/>
        </w:rPr>
        <w:t>. 0,1</w:t>
      </w:r>
    </w:p>
    <w:p w14:paraId="7E3506E5" w14:textId="77777777" w:rsidR="005811EC" w:rsidRPr="00937045" w:rsidRDefault="005811EC" w:rsidP="00937045">
      <w:pPr>
        <w:rPr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Для слесарной операции использовались </w:t>
      </w:r>
      <w:r w:rsidRPr="00937045">
        <w:rPr>
          <w:lang w:val="ru-RU"/>
        </w:rPr>
        <w:t>маршировочные знаки</w:t>
      </w:r>
    </w:p>
    <w:p w14:paraId="53566864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визуального контроля использовались очки</w:t>
      </w:r>
    </w:p>
    <w:p w14:paraId="34EF9F11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Для испытательной операции использовались </w:t>
      </w:r>
      <w:proofErr w:type="spellStart"/>
      <w:r w:rsidRPr="00937045">
        <w:rPr>
          <w:lang w:val="ru-RU"/>
        </w:rPr>
        <w:t>пневмостенд</w:t>
      </w:r>
      <w:proofErr w:type="spellEnd"/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 аквариум</w:t>
      </w:r>
    </w:p>
    <w:p w14:paraId="67B627BD" w14:textId="77777777" w:rsidR="005811EC" w:rsidRPr="00937045" w:rsidRDefault="005811EC" w:rsidP="00937045">
      <w:pPr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маркировочной операции использовался молоток</w:t>
      </w:r>
    </w:p>
    <w:p w14:paraId="3A9087E2" w14:textId="5C8F6D03" w:rsidR="006D1E27" w:rsidRDefault="005811EC" w:rsidP="006D1E27">
      <w:pPr>
        <w:tabs>
          <w:tab w:val="right" w:pos="9360"/>
        </w:tabs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Для маркировочной операции использовался набор кернов</w:t>
      </w:r>
      <w:r w:rsidR="006D1E27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ab/>
      </w:r>
    </w:p>
    <w:p w14:paraId="786270AB" w14:textId="0118AED8" w:rsidR="006D1E27" w:rsidRDefault="006D1E27" w:rsidP="005A7973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 Описание специального</w:t>
      </w:r>
      <w:r w:rsidR="00AF40CB">
        <w:rPr>
          <w:lang w:val="ru-RU"/>
        </w:rPr>
        <w:t xml:space="preserve"> сварочного</w:t>
      </w:r>
      <w:r>
        <w:rPr>
          <w:lang w:val="ru-RU"/>
        </w:rPr>
        <w:t xml:space="preserve"> приспособления</w:t>
      </w:r>
    </w:p>
    <w:p w14:paraId="14CEC82C" w14:textId="77777777" w:rsidR="00091260" w:rsidRDefault="00091260" w:rsidP="00091260">
      <w:pPr>
        <w:ind w:firstLine="360"/>
        <w:rPr>
          <w:lang w:val="ru-RU"/>
        </w:rPr>
      </w:pPr>
    </w:p>
    <w:p w14:paraId="06DC0998" w14:textId="0D90D5D8" w:rsidR="00AF40CB" w:rsidRDefault="007D0AFC" w:rsidP="00091260">
      <w:pPr>
        <w:ind w:firstLine="360"/>
        <w:rPr>
          <w:lang w:val="ru-RU"/>
        </w:rPr>
      </w:pPr>
      <w:r>
        <w:rPr>
          <w:lang w:val="ru-RU"/>
        </w:rPr>
        <w:t>Специальное сварочное приспособление №1</w:t>
      </w:r>
      <w:r w:rsidRPr="007D0AFC">
        <w:rPr>
          <w:lang w:val="ru-RU"/>
        </w:rPr>
        <w:t xml:space="preserve"> </w:t>
      </w:r>
      <w:r>
        <w:rPr>
          <w:lang w:val="ru-RU"/>
        </w:rPr>
        <w:t>предназначено для установки и закрепления верхней и нижней полусферы для проведения операции сваривания с помощью сварочного аппарат АРК-2</w:t>
      </w:r>
    </w:p>
    <w:p w14:paraId="05CC1D00" w14:textId="0555FB23" w:rsidR="00AF40CB" w:rsidRDefault="00AF40CB" w:rsidP="00091260">
      <w:pPr>
        <w:jc w:val="center"/>
        <w:rPr>
          <w:lang w:val="ru-RU"/>
        </w:rPr>
      </w:pPr>
      <w:r w:rsidRPr="00AF40CB">
        <w:rPr>
          <w:noProof/>
          <w:lang w:val="ru-RU"/>
        </w:rPr>
        <w:drawing>
          <wp:inline distT="0" distB="0" distL="0" distR="0" wp14:anchorId="18B2D0EE" wp14:editId="07C0E153">
            <wp:extent cx="3435350" cy="204836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446401" cy="2054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02888" w14:textId="4016C12C" w:rsidR="00AF40CB" w:rsidRDefault="00AF40CB" w:rsidP="003B02F1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Рисунок 3.3 – 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Специальное сварочное приспособление №1</w:t>
      </w:r>
    </w:p>
    <w:p w14:paraId="09C0DF74" w14:textId="7525E841" w:rsidR="00091260" w:rsidRDefault="00091260" w:rsidP="00091260">
      <w:pPr>
        <w:ind w:firstLine="360"/>
        <w:rPr>
          <w:lang w:val="ru-RU"/>
        </w:rPr>
      </w:pPr>
      <w:r>
        <w:rPr>
          <w:lang w:val="ru-RU"/>
        </w:rPr>
        <w:t>Специальное сварочное приспособление №2</w:t>
      </w:r>
      <w:r w:rsidRPr="007D0AFC">
        <w:rPr>
          <w:lang w:val="ru-RU"/>
        </w:rPr>
        <w:t xml:space="preserve"> </w:t>
      </w:r>
      <w:r>
        <w:rPr>
          <w:lang w:val="ru-RU"/>
        </w:rPr>
        <w:t>предназначено для установки и закрепления полусферы для проведения операции сваривания ее с штуцером с помощью сварочного аппарат АРК-2</w:t>
      </w:r>
    </w:p>
    <w:p w14:paraId="0CEB00D8" w14:textId="1D7B9BA6" w:rsidR="003B02F1" w:rsidRDefault="003B02F1" w:rsidP="003B02F1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3B02F1">
        <w:rPr>
          <w:rStyle w:val="af5"/>
          <w:rFonts w:cs="Times New Roman"/>
          <w:i w:val="0"/>
          <w:iCs w:val="0"/>
          <w:noProof/>
          <w:color w:val="auto"/>
          <w:szCs w:val="28"/>
          <w:lang w:val="ru-RU"/>
        </w:rPr>
        <w:lastRenderedPageBreak/>
        <w:drawing>
          <wp:inline distT="0" distB="0" distL="0" distR="0" wp14:anchorId="3C4B6444" wp14:editId="3F596D13">
            <wp:extent cx="4781550" cy="3776709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783017" cy="3777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FA72D" w14:textId="0672AD7C" w:rsidR="003B02F1" w:rsidRDefault="003B02F1" w:rsidP="003B02F1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Рисунок 3.3 – 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Специальное сварочное приспособление №2</w:t>
      </w:r>
    </w:p>
    <w:p w14:paraId="2A0EE122" w14:textId="77777777" w:rsidR="003B02F1" w:rsidRDefault="003B02F1" w:rsidP="003B02F1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1043D0DE" w14:textId="77777777" w:rsidR="003B02F1" w:rsidRPr="003B02F1" w:rsidRDefault="003B02F1" w:rsidP="003B02F1">
      <w:pPr>
        <w:jc w:val="center"/>
        <w:rPr>
          <w:lang w:val="ru-RU"/>
        </w:rPr>
      </w:pPr>
    </w:p>
    <w:p w14:paraId="417DB070" w14:textId="77777777" w:rsidR="006D1E27" w:rsidRPr="006D1E27" w:rsidRDefault="006D1E27" w:rsidP="006D1E27">
      <w:pPr>
        <w:rPr>
          <w:lang w:val="ru-RU"/>
        </w:rPr>
      </w:pPr>
    </w:p>
    <w:p w14:paraId="51E5CFD1" w14:textId="77777777" w:rsidR="006D1E27" w:rsidRPr="00937045" w:rsidRDefault="006D1E27" w:rsidP="006D1E27">
      <w:pPr>
        <w:tabs>
          <w:tab w:val="right" w:pos="9360"/>
        </w:tabs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</w:p>
    <w:p w14:paraId="15B3754A" w14:textId="77777777" w:rsidR="005811EC" w:rsidRPr="00937045" w:rsidRDefault="005811EC" w:rsidP="00937045">
      <w:pPr>
        <w:rPr>
          <w:lang w:val="ru-RU"/>
        </w:rPr>
      </w:pPr>
    </w:p>
    <w:p w14:paraId="394D22D3" w14:textId="251393E6" w:rsidR="00F82B83" w:rsidRDefault="00F82B83" w:rsidP="005A7973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Испытания </w:t>
      </w:r>
    </w:p>
    <w:p w14:paraId="2E1E1A94" w14:textId="70BBF79D" w:rsidR="00F82B83" w:rsidRDefault="00F82B83" w:rsidP="005A7973">
      <w:pPr>
        <w:pStyle w:val="1"/>
        <w:numPr>
          <w:ilvl w:val="2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Испытание на прочность </w:t>
      </w:r>
    </w:p>
    <w:p w14:paraId="3BCEB991" w14:textId="77777777" w:rsidR="00934CEE" w:rsidRPr="000616D2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>Режим испытани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корпус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бака на прочн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обычно приближен к реальным условиям эксплуатации (характер действующих нагрузок, имитация рабочей и окружающей среды, а также реальных положений бака во время эксплуатации) </w:t>
      </w:r>
      <w:r w:rsidRPr="00934CEE">
        <w:rPr>
          <w:lang w:val="ru-RU" w:eastAsia="ru-RU"/>
        </w:rPr>
        <w:lastRenderedPageBreak/>
        <w:t xml:space="preserve">с целью исследования процессов заправки и опорожнения, действия наддува, влияния гидроудара. Прочностные испытания проводят нагружением баков внутренним избыточным давлением </w:t>
      </w:r>
      <w:r w:rsidRPr="004E3303">
        <w:rPr>
          <w:position w:val="-12"/>
          <w:lang w:eastAsia="ru-RU"/>
        </w:rPr>
        <w:object w:dxaOrig="460" w:dyaOrig="360" w14:anchorId="49D9ED16">
          <v:shape id="_x0000_i1858" type="#_x0000_t75" style="width:22.7pt;height:18.3pt" o:ole="">
            <v:imagedata r:id="rId34" o:title=""/>
          </v:shape>
          <o:OLEObject Type="Embed" ProgID="Equation.DSMT4" ShapeID="_x0000_i1858" DrawAspect="Content" ObjectID="_1715771233" r:id="rId35"/>
        </w:object>
      </w:r>
      <w:r w:rsidRPr="00934CEE">
        <w:rPr>
          <w:lang w:val="ru-RU" w:eastAsia="ru-RU"/>
        </w:rPr>
        <w:t xml:space="preserve">, значение которого зависит от рабочего давления в баке в процессе его эксплуатации </w:t>
      </w:r>
      <w:r w:rsidRPr="004E3303">
        <w:rPr>
          <w:position w:val="-16"/>
          <w:lang w:eastAsia="ru-RU"/>
        </w:rPr>
        <w:object w:dxaOrig="520" w:dyaOrig="400" w14:anchorId="48693C22">
          <v:shape id="_x0000_i1859" type="#_x0000_t75" style="width:25.5pt;height:19.4pt" o:ole="">
            <v:imagedata r:id="rId36" o:title=""/>
          </v:shape>
          <o:OLEObject Type="Embed" ProgID="Equation.DSMT4" ShapeID="_x0000_i1859" DrawAspect="Content" ObjectID="_1715771234" r:id="rId37"/>
        </w:object>
      </w:r>
      <w:r w:rsidRPr="00934CEE">
        <w:rPr>
          <w:lang w:val="ru-RU" w:eastAsia="ru-RU"/>
        </w:rPr>
        <w:t xml:space="preserve">, т.е. определяется с помощью принятого расчётного коэффициента безопасности </w:t>
      </w:r>
      <w:r w:rsidRPr="004E3303">
        <w:rPr>
          <w:position w:val="-16"/>
          <w:lang w:eastAsia="ru-RU"/>
        </w:rPr>
        <w:object w:dxaOrig="1520" w:dyaOrig="400" w14:anchorId="0834C7B6">
          <v:shape id="_x0000_i1860" type="#_x0000_t75" style="width:76.45pt;height:19.4pt" o:ole="">
            <v:imagedata r:id="rId38" o:title=""/>
          </v:shape>
          <o:OLEObject Type="Embed" ProgID="Equation.DSMT4" ShapeID="_x0000_i1860" DrawAspect="Content" ObjectID="_1715771235" r:id="rId39"/>
        </w:object>
      </w:r>
      <w:r w:rsidRPr="00934CEE">
        <w:rPr>
          <w:lang w:val="ru-RU" w:eastAsia="ru-RU"/>
        </w:rPr>
        <w:t>, где</w:t>
      </w:r>
      <w:r w:rsidRPr="004E3303">
        <w:rPr>
          <w:lang w:eastAsia="ru-RU"/>
        </w:rPr>
        <w:t> η</w:t>
      </w:r>
      <w:r w:rsidRPr="00934CEE">
        <w:rPr>
          <w:lang w:val="ru-RU" w:eastAsia="ru-RU"/>
        </w:rPr>
        <w:t xml:space="preserve">-коэффициент безопасности. </w:t>
      </w:r>
      <w:r w:rsidRPr="000616D2">
        <w:rPr>
          <w:lang w:val="ru-RU" w:eastAsia="ru-RU"/>
        </w:rPr>
        <w:t>В нашем</w:t>
      </w:r>
      <w:r w:rsidRPr="004E3303">
        <w:rPr>
          <w:lang w:eastAsia="ru-RU"/>
        </w:rPr>
        <w:t> </w:t>
      </w:r>
      <w:r w:rsidRPr="000616D2">
        <w:rPr>
          <w:lang w:val="ru-RU" w:eastAsia="ru-RU"/>
        </w:rPr>
        <w:t xml:space="preserve">случае </w:t>
      </w:r>
      <w:r w:rsidRPr="004E3303">
        <w:rPr>
          <w:position w:val="-12"/>
          <w:lang w:eastAsia="ru-RU"/>
        </w:rPr>
        <w:object w:dxaOrig="1800" w:dyaOrig="360" w14:anchorId="6BDE3F0C">
          <v:shape id="_x0000_i1861" type="#_x0000_t75" style="width:90.3pt;height:18.3pt" o:ole="">
            <v:imagedata r:id="rId40" o:title=""/>
          </v:shape>
          <o:OLEObject Type="Embed" ProgID="Equation.DSMT4" ShapeID="_x0000_i1861" DrawAspect="Content" ObjectID="_1715771236" r:id="rId41"/>
        </w:object>
      </w:r>
      <w:r w:rsidRPr="000616D2">
        <w:rPr>
          <w:lang w:val="ru-RU" w:eastAsia="ru-RU"/>
        </w:rPr>
        <w:t xml:space="preserve"> с выдержкой 3 минуты.</w:t>
      </w:r>
      <w:r w:rsidRPr="004E3303">
        <w:rPr>
          <w:lang w:eastAsia="ru-RU"/>
        </w:rPr>
        <w:t> </w:t>
      </w:r>
    </w:p>
    <w:p w14:paraId="04B1BB22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В качестве рабоче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среды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л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нагружения бака внутренним давлением применяется жидкость, которая в силу своей </w:t>
      </w:r>
      <w:proofErr w:type="spellStart"/>
      <w:r w:rsidRPr="00934CEE">
        <w:rPr>
          <w:lang w:val="ru-RU" w:eastAsia="ru-RU"/>
        </w:rPr>
        <w:t>несжимаемости</w:t>
      </w:r>
      <w:proofErr w:type="spellEnd"/>
      <w:r w:rsidRPr="00934CEE">
        <w:rPr>
          <w:lang w:val="ru-RU" w:eastAsia="ru-RU"/>
        </w:rPr>
        <w:t xml:space="preserve"> позволяет избежать опасного накопления энергии. Применение воды в качестве рабочей жидкости удовлетворяет требованиям стандартов, условиям </w:t>
      </w:r>
      <w:proofErr w:type="spellStart"/>
      <w:r w:rsidRPr="00934CEE">
        <w:rPr>
          <w:lang w:val="ru-RU" w:eastAsia="ru-RU"/>
        </w:rPr>
        <w:t>пожаро</w:t>
      </w:r>
      <w:proofErr w:type="spellEnd"/>
      <w:r w:rsidRPr="00934CEE">
        <w:rPr>
          <w:lang w:val="ru-RU" w:eastAsia="ru-RU"/>
        </w:rPr>
        <w:t xml:space="preserve">-, взрывобезопасности и </w:t>
      </w:r>
      <w:proofErr w:type="spellStart"/>
      <w:r w:rsidRPr="00934CEE">
        <w:rPr>
          <w:lang w:val="ru-RU" w:eastAsia="ru-RU"/>
        </w:rPr>
        <w:t>нетоксичности</w:t>
      </w:r>
      <w:proofErr w:type="spellEnd"/>
      <w:r w:rsidRPr="00934CEE">
        <w:rPr>
          <w:lang w:val="ru-RU" w:eastAsia="ru-RU"/>
        </w:rPr>
        <w:t xml:space="preserve">. Для придания воде антикоррозионных свойств в ней растворяют 0.02-0.05 % </w:t>
      </w:r>
      <w:proofErr w:type="spellStart"/>
      <w:r w:rsidRPr="00934CEE">
        <w:rPr>
          <w:lang w:val="ru-RU" w:eastAsia="ru-RU"/>
        </w:rPr>
        <w:t>двухромовокислого</w:t>
      </w:r>
      <w:proofErr w:type="spellEnd"/>
      <w:r w:rsidRPr="00934CEE">
        <w:rPr>
          <w:lang w:val="ru-RU" w:eastAsia="ru-RU"/>
        </w:rPr>
        <w:t xml:space="preserve"> калия, получая так называемый раствор </w:t>
      </w:r>
      <w:proofErr w:type="spellStart"/>
      <w:r w:rsidRPr="00934CEE">
        <w:rPr>
          <w:lang w:val="ru-RU" w:eastAsia="ru-RU"/>
        </w:rPr>
        <w:t>хромопика</w:t>
      </w:r>
      <w:proofErr w:type="spellEnd"/>
      <w:r w:rsidRPr="00934CEE">
        <w:rPr>
          <w:lang w:val="ru-RU" w:eastAsia="ru-RU"/>
        </w:rPr>
        <w:t>.</w:t>
      </w:r>
    </w:p>
    <w:p w14:paraId="3164B775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Су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бако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а прочность – создание 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их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збыточног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давления воды </w:t>
      </w:r>
      <w:r w:rsidRPr="004E3303">
        <w:rPr>
          <w:position w:val="-12"/>
          <w:lang w:eastAsia="ru-RU"/>
        </w:rPr>
        <w:object w:dxaOrig="460" w:dyaOrig="360" w14:anchorId="48259676">
          <v:shape id="_x0000_i1862" type="#_x0000_t75" style="width:22.7pt;height:18.3pt" o:ole="">
            <v:imagedata r:id="rId34" o:title=""/>
          </v:shape>
          <o:OLEObject Type="Embed" ProgID="Equation.DSMT4" ShapeID="_x0000_i1862" DrawAspect="Content" ObjectID="_1715771237" r:id="rId42"/>
        </w:object>
      </w:r>
      <w:r w:rsidRPr="00934CEE">
        <w:rPr>
          <w:lang w:val="ru-RU" w:eastAsia="ru-RU"/>
        </w:rPr>
        <w:t xml:space="preserve"> за указанное время. При этом давление не должно превышать 2% от начального.  После сброса давления изделие считается успешно прошедшим прочностные испытания. Кроме того, оно не должно иметь видимых отклонений формы (например, вспучиваний стенки, поверхностных трещин и следов отпотевания стенки, фиксируемых визуально или отпечатком на фильтровальной бумаге).</w:t>
      </w:r>
    </w:p>
    <w:p w14:paraId="7FDECE81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При испытаниях поддерживают нормальную температуру (20±5ºС) и относительную влажность (до 80%). Визуальный осмотр наружной поверхности бака может быть произведён как после окончания цикла нагружения давлением, так и в период самих испытаний. В последнем случае, </w:t>
      </w:r>
      <w:r w:rsidRPr="00934CEE">
        <w:rPr>
          <w:lang w:val="ru-RU" w:eastAsia="ru-RU"/>
        </w:rPr>
        <w:lastRenderedPageBreak/>
        <w:t>после создания в изделии максимального испытательного давления и выдержки его в течении заданного времени, снижают уровень давления вдвое (0,5</w:t>
      </w:r>
      <w:r w:rsidRPr="004E3303">
        <w:rPr>
          <w:position w:val="-12"/>
          <w:lang w:eastAsia="ru-RU"/>
        </w:rPr>
        <w:object w:dxaOrig="460" w:dyaOrig="360" w14:anchorId="650A044E">
          <v:shape id="_x0000_i1863" type="#_x0000_t75" style="width:22.7pt;height:18.3pt" o:ole="">
            <v:imagedata r:id="rId34" o:title=""/>
          </v:shape>
          <o:OLEObject Type="Embed" ProgID="Equation.DSMT4" ShapeID="_x0000_i1863" DrawAspect="Content" ObjectID="_1715771238" r:id="rId43"/>
        </w:object>
      </w:r>
      <w:r w:rsidRPr="00934CEE">
        <w:rPr>
          <w:lang w:val="ru-RU" w:eastAsia="ru-RU"/>
        </w:rPr>
        <w:t>), если в технологической карте нет других указаний о выдерживаемом давлении и проводят визуальный осмотр при простукивании корпуса бака резиновым молотком, после чего давление сбрасывают. Испытания считаются оконченными.</w:t>
      </w:r>
    </w:p>
    <w:p w14:paraId="21A52440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Перед началом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зделию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идают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оложение, наиболее полн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отвечающее ег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конструктивным особенностям.</w:t>
      </w:r>
    </w:p>
    <w:p w14:paraId="576C689D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При испытании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а прочн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авление поддерживают с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чностью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±1-2%. Класс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чности применяемых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манометров не более 1.5. Шкал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манометр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олжна быть рассчитана не более, чем на 3-х кратное значение измеряемого параметра.</w:t>
      </w:r>
    </w:p>
    <w:p w14:paraId="74F6462B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Значение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остаточной деформации определяют путём замеров начального, максимального и конечного объёмов жидкости. Разность между конечным </w:t>
      </w:r>
      <w:r w:rsidRPr="004E3303">
        <w:rPr>
          <w:position w:val="-12"/>
          <w:lang w:eastAsia="ru-RU"/>
        </w:rPr>
        <w:object w:dxaOrig="300" w:dyaOrig="360" w14:anchorId="4C542390">
          <v:shape id="_x0000_i1864" type="#_x0000_t75" style="width:14.95pt;height:18.3pt" o:ole="">
            <v:imagedata r:id="rId44" o:title=""/>
          </v:shape>
          <o:OLEObject Type="Embed" ProgID="Equation.DSMT4" ShapeID="_x0000_i1864" DrawAspect="Content" ObjectID="_1715771239" r:id="rId45"/>
        </w:object>
      </w:r>
      <w:r w:rsidRPr="00934CEE">
        <w:rPr>
          <w:lang w:val="ru-RU" w:eastAsia="ru-RU"/>
        </w:rPr>
        <w:t xml:space="preserve"> и начальным </w:t>
      </w:r>
      <w:r w:rsidRPr="004E3303">
        <w:rPr>
          <w:position w:val="-14"/>
          <w:lang w:eastAsia="ru-RU"/>
        </w:rPr>
        <w:object w:dxaOrig="300" w:dyaOrig="380" w14:anchorId="52E5357C">
          <v:shape id="_x0000_i1865" type="#_x0000_t75" style="width:14.95pt;height:19.4pt" o:ole="">
            <v:imagedata r:id="rId46" o:title=""/>
          </v:shape>
          <o:OLEObject Type="Embed" ProgID="Equation.DSMT4" ShapeID="_x0000_i1865" DrawAspect="Content" ObjectID="_1715771240" r:id="rId47"/>
        </w:object>
      </w:r>
      <w:r w:rsidRPr="00934CEE">
        <w:rPr>
          <w:lang w:val="ru-RU" w:eastAsia="ru-RU"/>
        </w:rPr>
        <w:t xml:space="preserve">объёмами (значение, характеризующее остаточную деформацию) должна составлять не более 1% от разности между максимальным </w:t>
      </w:r>
      <w:r w:rsidRPr="004E3303">
        <w:rPr>
          <w:position w:val="-12"/>
          <w:lang w:eastAsia="ru-RU"/>
        </w:rPr>
        <w:object w:dxaOrig="520" w:dyaOrig="360" w14:anchorId="3E41BEA6">
          <v:shape id="_x0000_i1866" type="#_x0000_t75" style="width:25.5pt;height:18.3pt" o:ole="">
            <v:imagedata r:id="rId48" o:title=""/>
          </v:shape>
          <o:OLEObject Type="Embed" ProgID="Equation.DSMT4" ShapeID="_x0000_i1866" DrawAspect="Content" ObjectID="_1715771241" r:id="rId49"/>
        </w:object>
      </w:r>
      <w:r w:rsidRPr="00934CEE">
        <w:rPr>
          <w:lang w:val="ru-RU" w:eastAsia="ru-RU"/>
        </w:rPr>
        <w:t xml:space="preserve"> и конечным </w:t>
      </w:r>
      <w:r w:rsidRPr="004E3303">
        <w:rPr>
          <w:position w:val="-12"/>
          <w:lang w:eastAsia="ru-RU"/>
        </w:rPr>
        <w:object w:dxaOrig="300" w:dyaOrig="360" w14:anchorId="7B3BAFA8">
          <v:shape id="_x0000_i1867" type="#_x0000_t75" style="width:14.95pt;height:18.3pt" o:ole="">
            <v:imagedata r:id="rId44" o:title=""/>
          </v:shape>
          <o:OLEObject Type="Embed" ProgID="Equation.DSMT4" ShapeID="_x0000_i1867" DrawAspect="Content" ObjectID="_1715771242" r:id="rId50"/>
        </w:object>
      </w:r>
      <w:r w:rsidRPr="00934CEE">
        <w:rPr>
          <w:lang w:val="ru-RU" w:eastAsia="ru-RU"/>
        </w:rPr>
        <w:t xml:space="preserve"> объёмами (значение, характеризующее упругую деформацию).</w:t>
      </w:r>
    </w:p>
    <w:p w14:paraId="26EED87B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Остаточные деформации бака после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гидроиспытаний могут быть замерены методом мерной ленты или курвиметром.</w:t>
      </w:r>
    </w:p>
    <w:p w14:paraId="76173DBD" w14:textId="77777777" w:rsidR="00934CEE" w:rsidRPr="00934CEE" w:rsidRDefault="00934CEE" w:rsidP="00934CEE">
      <w:pPr>
        <w:rPr>
          <w:lang w:val="ru-RU"/>
        </w:rPr>
      </w:pPr>
    </w:p>
    <w:p w14:paraId="07F1DAB2" w14:textId="7CF6395C" w:rsidR="0022440A" w:rsidRDefault="00F82B83" w:rsidP="005A7973">
      <w:pPr>
        <w:pStyle w:val="1"/>
        <w:numPr>
          <w:ilvl w:val="2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Испытание на герметичность</w:t>
      </w:r>
    </w:p>
    <w:p w14:paraId="1020C7FE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>Испытания на герметичн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оводятся после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изделия на прочность, если последние имели положительный результат. Место </w:t>
      </w:r>
      <w:r w:rsidRPr="00934CEE">
        <w:rPr>
          <w:lang w:val="ru-RU" w:eastAsia="ru-RU"/>
        </w:rPr>
        <w:lastRenderedPageBreak/>
        <w:t>испытаний на герметичность в технологической цепочке производства емкостной конструкции обусловлено также некоторыми другими необходимыми операциями: до проведения испытаний на герметичность не наносятся химические, гальванические, лакокрасочные, теплозащитные и другие покрытия. Вместе с тем перед испытаниями на герметичность предусматриваются операции, позволяющие создать более благоприятные условия для выявления дефектов герметичности (или течей). Такими операциями являются очистка полостей и поверхностей изделия от механических и жировых загрязнений (продувки сжатым воздухом, промывки моющими составами, травление в химических реагентах, обезжиривание органическими растворителями или парами активных сред), а также сушка материала стенок изделия с целью удаления влаги, которая, закупоривая течи, затрудняет их выявление при испытаниях.</w:t>
      </w:r>
    </w:p>
    <w:p w14:paraId="54A50515" w14:textId="77777777" w:rsidR="00934CEE" w:rsidRPr="00934CEE" w:rsidRDefault="00934CEE" w:rsidP="00934CEE">
      <w:pPr>
        <w:rPr>
          <w:lang w:val="ru-RU" w:eastAsia="ru-RU"/>
        </w:rPr>
      </w:pPr>
    </w:p>
    <w:p w14:paraId="59C0DE1B" w14:textId="77777777" w:rsidR="00934CEE" w:rsidRPr="00934CEE" w:rsidRDefault="00934CEE" w:rsidP="00934CEE">
      <w:pPr>
        <w:rPr>
          <w:lang w:val="ru-RU" w:eastAsia="ru-RU"/>
        </w:rPr>
      </w:pPr>
      <w:r w:rsidRPr="004E3303">
        <w:rPr>
          <w:lang w:eastAsia="ru-RU"/>
        </w:rPr>
        <w:t>TODO</w:t>
      </w:r>
      <w:r w:rsidRPr="00934CEE">
        <w:rPr>
          <w:lang w:val="ru-RU" w:eastAsia="ru-RU"/>
        </w:rPr>
        <w:t>: вставить схему установки</w:t>
      </w:r>
    </w:p>
    <w:p w14:paraId="571585BA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Норма герметичности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ываемой конструкции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выражается через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оток</w:t>
      </w:r>
      <w:r w:rsidRPr="004E3303">
        <w:rPr>
          <w:lang w:eastAsia="ru-RU"/>
        </w:rPr>
        <w:t> Q</w:t>
      </w:r>
      <w:r w:rsidRPr="00934CEE">
        <w:rPr>
          <w:lang w:val="ru-RU" w:eastAsia="ru-RU"/>
        </w:rPr>
        <w:t xml:space="preserve"> контрольной среды через течи, создающий в объеме </w:t>
      </w:r>
      <w:r w:rsidRPr="004E3303">
        <w:rPr>
          <w:lang w:eastAsia="ru-RU"/>
        </w:rPr>
        <w:t>V</w:t>
      </w:r>
      <w:r w:rsidRPr="00934CEE">
        <w:rPr>
          <w:lang w:val="ru-RU" w:eastAsia="ru-RU"/>
        </w:rPr>
        <w:t xml:space="preserve"> [</w:t>
      </w:r>
      <w:r w:rsidRPr="004E3303">
        <w:rPr>
          <w:position w:val="-6"/>
          <w:lang w:eastAsia="ru-RU"/>
        </w:rPr>
        <w:object w:dxaOrig="360" w:dyaOrig="340" w14:anchorId="5A950AB7">
          <v:shape id="_x0000_i1868" type="#_x0000_t75" style="width:18.3pt;height:16.6pt" o:ole="">
            <v:imagedata r:id="rId51" o:title=""/>
          </v:shape>
          <o:OLEObject Type="Embed" ProgID="Equation.DSMT4" ShapeID="_x0000_i1868" DrawAspect="Content" ObjectID="_1715771243" r:id="rId52"/>
        </w:object>
      </w:r>
      <w:r w:rsidRPr="00934CEE">
        <w:rPr>
          <w:lang w:val="ru-RU" w:eastAsia="ru-RU"/>
        </w:rPr>
        <w:t xml:space="preserve">] изделия падение или повышение давления на 1 Па за время </w:t>
      </w:r>
      <w:r w:rsidRPr="004E3303">
        <w:rPr>
          <w:lang w:eastAsia="ru-RU"/>
        </w:rPr>
        <w:t>t</w:t>
      </w:r>
      <w:r w:rsidRPr="00934CEE">
        <w:rPr>
          <w:lang w:val="ru-RU" w:eastAsia="ru-RU"/>
        </w:rPr>
        <w:t xml:space="preserve"> [сек]:</w:t>
      </w:r>
      <w:r w:rsidRPr="004E3303">
        <w:rPr>
          <w:lang w:eastAsia="ru-RU"/>
        </w:rPr>
        <w:t> </w:t>
      </w:r>
    </w:p>
    <w:p w14:paraId="6FB81B31" w14:textId="37880B8E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Норма герметичности дл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разрабатываемого топливного </w:t>
      </w:r>
      <w:proofErr w:type="gramStart"/>
      <w:r w:rsidRPr="00934CEE">
        <w:rPr>
          <w:lang w:val="ru-RU" w:eastAsia="ru-RU"/>
        </w:rPr>
        <w:t>бака, вследствие того,</w:t>
      </w:r>
      <w:r w:rsidR="000616D2">
        <w:rPr>
          <w:lang w:val="ru-RU" w:eastAsia="ru-RU"/>
        </w:rPr>
        <w:t xml:space="preserve"> </w:t>
      </w:r>
      <w:r w:rsidRPr="00934CEE">
        <w:rPr>
          <w:lang w:val="ru-RU" w:eastAsia="ru-RU"/>
        </w:rPr>
        <w:t>что</w:t>
      </w:r>
      <w:proofErr w:type="gramEnd"/>
      <w:r w:rsidRPr="004E3303">
        <w:rPr>
          <w:lang w:eastAsia="ru-RU"/>
        </w:rPr>
        <w:t> </w:t>
      </w:r>
      <w:r w:rsidRPr="00934CEE">
        <w:rPr>
          <w:lang w:val="ru-RU" w:eastAsia="ru-RU"/>
        </w:rPr>
        <w:t>он представляет собо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нкостенную емкость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значительного объема, не должна превышать 10 Вт. С целью поиска течей и их устранения на более ранних этапах технологического процесса производства бака осуществляется контроль локальной герметичности сборочных единиц, входящих в состав бака, и отдельных мест (сварные швы, разъемы и т.д.). Для реализации </w:t>
      </w:r>
      <w:r w:rsidRPr="00934CEE">
        <w:rPr>
          <w:lang w:val="ru-RU" w:eastAsia="ru-RU"/>
        </w:rPr>
        <w:lastRenderedPageBreak/>
        <w:t>установленных норм герметичности используются различные методы испытаний на герметичность.</w:t>
      </w:r>
    </w:p>
    <w:p w14:paraId="04F812DA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Все методы предусматривают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нагружение испытываемой емкости внутренним избыточным давлением газа. Контрольный газ должен содержать не более допустимого количества механических примесей и влаги, для чего его подвергают очистке и сушке (обычно до точки росы не выше - 250С). Кроме того, контрольный газ должен быть нетоксичным, химически инертным, экологически чистым, </w:t>
      </w:r>
      <w:proofErr w:type="spellStart"/>
      <w:r w:rsidRPr="00934CEE">
        <w:rPr>
          <w:lang w:val="ru-RU" w:eastAsia="ru-RU"/>
        </w:rPr>
        <w:t>пожаро</w:t>
      </w:r>
      <w:proofErr w:type="spellEnd"/>
      <w:r w:rsidRPr="00934CEE">
        <w:rPr>
          <w:lang w:val="ru-RU" w:eastAsia="ru-RU"/>
        </w:rPr>
        <w:t>- и взрывобезопасным, не конденсироваться при температурах и давлениях испытаний, а также обладать низкой стоимостью.</w:t>
      </w:r>
    </w:p>
    <w:p w14:paraId="3BF7E5F9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Несмотр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на то, что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топливный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бак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оцессе эксплуатации контактирует с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жидкостью, испытани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проводятся газами, вязкость которых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во много раз меньше вязкостей жидкостей, что открывает возможности надежного выявления более мелких течей и при более простых технологических требованиях к режимам проведения испытаний (уровень давлений, время регистрации утечек и т.п.).</w:t>
      </w:r>
    </w:p>
    <w:p w14:paraId="303E64D0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Время выдержки под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давлением при испытаниях на герметичность принимается равным 10 мин, если оно не оговорено особо в технологической документации на изделие (но это время не может быть менее 1 мин). Для осмотра изделия и обнаружения мест негерметичности предусматривается в режиме нагружения сброс давления на 10-20% от испытательного.</w:t>
      </w:r>
    </w:p>
    <w:p w14:paraId="64AE53DB" w14:textId="77777777" w:rsidR="00934CEE" w:rsidRPr="00934CEE" w:rsidRDefault="00934CEE" w:rsidP="00934CEE">
      <w:pPr>
        <w:rPr>
          <w:lang w:val="ru-RU" w:eastAsia="ru-RU"/>
        </w:rPr>
      </w:pPr>
      <w:r w:rsidRPr="00934CEE">
        <w:rPr>
          <w:lang w:val="ru-RU" w:eastAsia="ru-RU"/>
        </w:rPr>
        <w:t xml:space="preserve">      Для разрабатываемого технологического процесса в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качестве способа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>испытания</w:t>
      </w:r>
      <w:r w:rsidRPr="004E3303">
        <w:rPr>
          <w:lang w:eastAsia="ru-RU"/>
        </w:rPr>
        <w:t> </w:t>
      </w:r>
      <w:r w:rsidRPr="00934CEE">
        <w:rPr>
          <w:lang w:val="ru-RU" w:eastAsia="ru-RU"/>
        </w:rPr>
        <w:t xml:space="preserve">проводят методом "Аквариума" по ОСТ 92-4291-75. </w:t>
      </w:r>
    </w:p>
    <w:p w14:paraId="0ED3DFAA" w14:textId="77777777" w:rsidR="00934CEE" w:rsidRPr="00934CEE" w:rsidRDefault="00934CEE" w:rsidP="00934CEE">
      <w:pPr>
        <w:rPr>
          <w:lang w:val="ru-RU" w:eastAsia="ru-RU"/>
        </w:rPr>
      </w:pPr>
    </w:p>
    <w:p w14:paraId="71382DD5" w14:textId="77777777" w:rsidR="00934CEE" w:rsidRPr="00934CEE" w:rsidRDefault="00934CEE" w:rsidP="00934CEE">
      <w:pPr>
        <w:rPr>
          <w:lang w:val="ru-RU" w:eastAsia="ru-RU"/>
        </w:rPr>
      </w:pPr>
    </w:p>
    <w:p w14:paraId="1343439C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lastRenderedPageBreak/>
        <w:t xml:space="preserve">      Метод “АКВАРИУМА” </w:t>
      </w:r>
    </w:p>
    <w:p w14:paraId="16857BA2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Метод “аквариума” предназначен для контроля герметичности соединений, а также основного материала деталей.</w:t>
      </w:r>
    </w:p>
    <w:p w14:paraId="19E4C607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Испытываемое изделие, предварительно наполненное контрольным газом до давления 10-20% от испытательного </w:t>
      </w:r>
      <w:r w:rsidRPr="004E3303">
        <w:rPr>
          <w:rFonts w:eastAsia="Times New Roman"/>
          <w:position w:val="-12"/>
          <w:lang w:eastAsia="ru-RU"/>
        </w:rPr>
        <w:object w:dxaOrig="2540" w:dyaOrig="360" w14:anchorId="22C8E5B3">
          <v:shape id="_x0000_i1869" type="#_x0000_t75" style="width:127.4pt;height:18.3pt" o:ole="">
            <v:imagedata r:id="rId53" o:title=""/>
          </v:shape>
          <o:OLEObject Type="Embed" ProgID="Equation.DSMT4" ShapeID="_x0000_i1869" DrawAspect="Content" ObjectID="_1715771244" r:id="rId54"/>
        </w:object>
      </w:r>
      <w:r w:rsidRPr="00934CEE">
        <w:rPr>
          <w:lang w:val="ru-RU"/>
        </w:rPr>
        <w:t>, но не превышающего 2 атмосферы, полностью погружается в ванну с жидкостью на глубину 50-200 мм. Если при погружении изделия в жидкость на его поверхности образуются воздушные пузыри, их необходимо снять. После этого изделие заполняется газом до давления, равного испытательному, и погружается в жидкость в течение времени, достаточного для осмотра изделия, но не менее 3 сек.</w:t>
      </w:r>
    </w:p>
    <w:p w14:paraId="788DBBA7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При испытаниях с большими давлениями, когда используются манометры с ценой деления шкалы более 2 атмосфер, допускается производить предварительный наддув изделия до первого деления шкалы манометра.</w:t>
      </w:r>
    </w:p>
    <w:p w14:paraId="7064EFF3" w14:textId="3B98A85E" w:rsid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Принципиальная схема установки для испытаний герметичности изделий методом “аквариума” представлена на </w:t>
      </w:r>
      <w:r w:rsidR="00937045">
        <w:rPr>
          <w:lang w:val="ru-RU"/>
        </w:rPr>
        <w:t xml:space="preserve">рисунке </w:t>
      </w:r>
    </w:p>
    <w:p w14:paraId="6A7FF151" w14:textId="107D58ED" w:rsidR="00937045" w:rsidRDefault="00937045" w:rsidP="00934CEE">
      <w:pPr>
        <w:rPr>
          <w:lang w:val="ru-RU"/>
        </w:rPr>
      </w:pPr>
      <w:r w:rsidRPr="00937045">
        <w:rPr>
          <w:noProof/>
          <w:lang w:val="ru-RU"/>
        </w:rPr>
        <w:lastRenderedPageBreak/>
        <w:drawing>
          <wp:inline distT="0" distB="0" distL="0" distR="0" wp14:anchorId="29960409" wp14:editId="1CAFC808">
            <wp:extent cx="5943600" cy="327533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7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2E5EC" w14:textId="7EEA1575" w:rsidR="00937045" w:rsidRPr="00937045" w:rsidRDefault="00937045" w:rsidP="00937045">
      <w:pPr>
        <w:jc w:val="center"/>
        <w:rPr>
          <w:rStyle w:val="af5"/>
          <w:rFonts w:cs="Times New Roman"/>
          <w:i w:val="0"/>
          <w:iCs w:val="0"/>
          <w:color w:val="auto"/>
          <w:szCs w:val="28"/>
          <w:lang w:val="ru-RU"/>
        </w:rPr>
      </w:pPr>
      <w:r w:rsidRPr="00937045"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 xml:space="preserve">Рисунок 3.3 – </w:t>
      </w:r>
      <w:r>
        <w:rPr>
          <w:rStyle w:val="af5"/>
          <w:rFonts w:cs="Times New Roman"/>
          <w:i w:val="0"/>
          <w:iCs w:val="0"/>
          <w:color w:val="auto"/>
          <w:szCs w:val="28"/>
          <w:lang w:val="ru-RU"/>
        </w:rPr>
        <w:t>Схема установки для испытаний на герметичность изделий методом аквариума</w:t>
      </w:r>
    </w:p>
    <w:p w14:paraId="7E7F60E1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Для уверенного определения негерметичности изделия необходимо провести наблюдение за образованием не менее трех пузырьков после обнаружения первого пузырька в месте предполагаемой течи.</w:t>
      </w:r>
    </w:p>
    <w:p w14:paraId="77B4965D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Фиксация мест течи производится путем поворота изделия негерметичным участком к зеркалу рабочей жидкости и отметкой мест, выделяющих пузырьки.</w:t>
      </w:r>
    </w:p>
    <w:p w14:paraId="65F96D16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Давление в изделии в процессе перемещения изделия в ванне и извлечения его из жидкости должно соответствовать 10-20% от испытательного давления, но не превышать 2 атмосферы (или одного деления при использовании манометров с ценой деления шкалы более 2 атмосфер).</w:t>
      </w:r>
    </w:p>
    <w:p w14:paraId="2CDAD636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После извлечения испытуемого изделия из жидкости внешние поверхности его необходимо протереть сухой салфеткой и обдуть сухим </w:t>
      </w:r>
      <w:r w:rsidRPr="00934CEE">
        <w:rPr>
          <w:lang w:val="ru-RU"/>
        </w:rPr>
        <w:lastRenderedPageBreak/>
        <w:t>сжатым воздухом давлением не более 6 атмосфер до полного удаления влаги (что контролируется визуально), после чего сбросить давление.</w:t>
      </w:r>
    </w:p>
    <w:p w14:paraId="62589AB3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Применение низкотемпературных жидкостей (антифризы и т.д.) позволяет проводить испытания при минусовых температурах.</w:t>
      </w:r>
    </w:p>
    <w:p w14:paraId="7C33B0FF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Промывка ванны, смена жидкости в ней должны производиться по утвержденному графику или по мере загрязнения, но не реже одного раза в месяц.</w:t>
      </w:r>
    </w:p>
    <w:p w14:paraId="661A1D05" w14:textId="77777777" w:rsidR="00934CEE" w:rsidRPr="00934CEE" w:rsidRDefault="00934CEE" w:rsidP="00934CEE">
      <w:pPr>
        <w:rPr>
          <w:lang w:val="ru-RU"/>
        </w:rPr>
      </w:pPr>
      <w:r w:rsidRPr="00934CEE">
        <w:rPr>
          <w:lang w:val="ru-RU"/>
        </w:rPr>
        <w:t xml:space="preserve">      При контроле герметичности изделий типа клапанов, редукторов, уплотнений и т.п., проверяемые полости которых не имеют непосредственного контакта с жидкость, испытания должны проводиться методом “мундштука”.</w:t>
      </w:r>
    </w:p>
    <w:p w14:paraId="0D038346" w14:textId="77777777" w:rsidR="00934CEE" w:rsidRPr="00934CEE" w:rsidRDefault="00934CEE" w:rsidP="00934CEE">
      <w:pPr>
        <w:rPr>
          <w:lang w:val="ru-RU"/>
        </w:rPr>
      </w:pPr>
    </w:p>
    <w:p w14:paraId="4AA953CC" w14:textId="13B28774" w:rsidR="00F82B83" w:rsidRDefault="00F82B83" w:rsidP="005A7973">
      <w:pPr>
        <w:pStyle w:val="1"/>
        <w:numPr>
          <w:ilvl w:val="1"/>
          <w:numId w:val="15"/>
        </w:numPr>
        <w:jc w:val="left"/>
        <w:rPr>
          <w:lang w:val="ru-RU"/>
        </w:rPr>
      </w:pPr>
      <w:r>
        <w:rPr>
          <w:lang w:val="ru-RU"/>
        </w:rPr>
        <w:t xml:space="preserve"> Расчет силы затяжки болтов</w:t>
      </w:r>
    </w:p>
    <w:p w14:paraId="43033140" w14:textId="6C85425C" w:rsidR="005F4F8B" w:rsidRDefault="005F4F8B" w:rsidP="005F4F8B">
      <w:pPr>
        <w:rPr>
          <w:lang w:val="ru-RU"/>
        </w:rPr>
      </w:pPr>
    </w:p>
    <w:p w14:paraId="3D1FDBC7" w14:textId="797DDBD8" w:rsidR="005F4F8B" w:rsidRPr="005F4F8B" w:rsidRDefault="000616D2" w:rsidP="005F4F8B">
      <w:pPr>
        <w:rPr>
          <w:lang w:val="ru-RU"/>
        </w:rPr>
      </w:pPr>
      <w:r>
        <w:rPr>
          <w:lang w:val="ru-RU"/>
        </w:rPr>
        <w:t>Для процесса</w:t>
      </w:r>
      <w:r w:rsidR="005F4F8B" w:rsidRPr="005F4F8B">
        <w:rPr>
          <w:lang w:val="ru-RU"/>
        </w:rPr>
        <w:t xml:space="preserve"> </w:t>
      </w:r>
      <w:proofErr w:type="spellStart"/>
      <w:r w:rsidR="005F4F8B" w:rsidRPr="005F4F8B">
        <w:rPr>
          <w:lang w:val="ru-RU"/>
        </w:rPr>
        <w:t>вваривание</w:t>
      </w:r>
      <w:proofErr w:type="spellEnd"/>
      <w:r w:rsidR="005F4F8B" w:rsidRPr="005F4F8B">
        <w:rPr>
          <w:lang w:val="ru-RU"/>
        </w:rPr>
        <w:t xml:space="preserve"> нижней полусферы и штуцера между собой (см. лист 4).</w:t>
      </w:r>
    </w:p>
    <w:p w14:paraId="4F4FA2A8" w14:textId="77777777" w:rsidR="005F4F8B" w:rsidRPr="005F4F8B" w:rsidRDefault="005F4F8B" w:rsidP="005F4F8B">
      <w:pPr>
        <w:rPr>
          <w:lang w:val="ru-RU"/>
        </w:rPr>
      </w:pPr>
    </w:p>
    <w:p w14:paraId="31F88174" w14:textId="38CFCC20" w:rsidR="00F82B83" w:rsidRDefault="00F82B83" w:rsidP="005A7973">
      <w:pPr>
        <w:pStyle w:val="1"/>
        <w:numPr>
          <w:ilvl w:val="2"/>
          <w:numId w:val="15"/>
        </w:numPr>
        <w:jc w:val="left"/>
        <w:rPr>
          <w:lang w:val="ru-RU"/>
        </w:rPr>
      </w:pPr>
      <w:r>
        <w:rPr>
          <w:rFonts w:cs="Times New Roman"/>
          <w:szCs w:val="28"/>
          <w:lang w:val="ru-RU"/>
        </w:rPr>
        <w:t xml:space="preserve"> </w:t>
      </w:r>
      <w:r w:rsidRPr="00F82B83">
        <w:rPr>
          <w:rFonts w:cs="Times New Roman"/>
          <w:szCs w:val="28"/>
          <w:lang w:val="ru-RU"/>
        </w:rPr>
        <w:t>Расчет выигрыша в силе при затяжке болта М12х1 гаченым клю</w:t>
      </w:r>
      <w:r w:rsidRPr="00F82B83">
        <w:rPr>
          <w:lang w:val="ru-RU"/>
        </w:rPr>
        <w:t>чом</w:t>
      </w:r>
    </w:p>
    <w:p w14:paraId="41D78F18" w14:textId="77777777" w:rsidR="005F4F8B" w:rsidRPr="000616D2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Гайку болта с резьбой М12х1 затягивают гаечным ключом, расчётная длина которого </w:t>
      </w:r>
      <w:r w:rsidRPr="004E3303">
        <w:rPr>
          <w:position w:val="-6"/>
        </w:rPr>
        <w:object w:dxaOrig="999" w:dyaOrig="300" w14:anchorId="6137160C">
          <v:shape id="_x0000_i1870" type="#_x0000_t75" style="width:50.4pt;height:14.95pt" o:ole="">
            <v:imagedata r:id="rId56" o:title=""/>
          </v:shape>
          <o:OLEObject Type="Embed" ProgID="Equation.DSMT4" ShapeID="_x0000_i1870" DrawAspect="Content" ObjectID="_1715771245" r:id="rId57"/>
        </w:object>
      </w:r>
      <w:r w:rsidRPr="005F4F8B">
        <w:rPr>
          <w:lang w:val="ru-RU"/>
        </w:rPr>
        <w:t xml:space="preserve">. </w:t>
      </w:r>
      <w:r w:rsidRPr="000616D2">
        <w:rPr>
          <w:lang w:val="ru-RU"/>
        </w:rPr>
        <w:t xml:space="preserve">Сила рабочего, приложенная на конце ключа </w:t>
      </w:r>
      <w:r w:rsidRPr="004E3303">
        <w:rPr>
          <w:position w:val="-16"/>
        </w:rPr>
        <w:object w:dxaOrig="3019" w:dyaOrig="420" w14:anchorId="1955B67C">
          <v:shape id="_x0000_i1871" type="#_x0000_t75" style="width:150.65pt;height:21.05pt" o:ole="">
            <v:imagedata r:id="rId58" o:title=""/>
          </v:shape>
          <o:OLEObject Type="Embed" ProgID="Equation.DSMT4" ShapeID="_x0000_i1871" DrawAspect="Content" ObjectID="_1715771246" r:id="rId59"/>
        </w:object>
      </w:r>
      <w:r w:rsidRPr="000616D2">
        <w:rPr>
          <w:lang w:val="ru-RU"/>
        </w:rPr>
        <w:t>.</w:t>
      </w:r>
    </w:p>
    <w:p w14:paraId="05997200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По таблице для резьбы М12х1 имеем </w:t>
      </w:r>
      <w:r w:rsidRPr="005F4F8B">
        <w:t>d</w:t>
      </w:r>
      <w:r w:rsidRPr="005F4F8B">
        <w:rPr>
          <w:lang w:val="ru-RU"/>
        </w:rPr>
        <w:t xml:space="preserve"> = 12 мм; </w:t>
      </w:r>
      <w:r w:rsidRPr="005F4F8B">
        <w:t>p</w:t>
      </w:r>
      <w:r w:rsidRPr="005F4F8B">
        <w:rPr>
          <w:lang w:val="ru-RU"/>
        </w:rPr>
        <w:t xml:space="preserve"> = 1 мм; </w:t>
      </w:r>
      <w:r w:rsidRPr="004E3303">
        <w:rPr>
          <w:position w:val="-12"/>
        </w:rPr>
        <w:object w:dxaOrig="320" w:dyaOrig="380" w14:anchorId="08466AA6">
          <v:shape id="_x0000_i1872" type="#_x0000_t75" style="width:15.5pt;height:18.85pt" o:ole="">
            <v:imagedata r:id="rId60" o:title=""/>
          </v:shape>
          <o:OLEObject Type="Embed" ProgID="Equation.DSMT4" ShapeID="_x0000_i1872" DrawAspect="Content" ObjectID="_1715771247" r:id="rId61"/>
        </w:object>
      </w:r>
      <w:r w:rsidRPr="005F4F8B">
        <w:rPr>
          <w:lang w:val="ru-RU"/>
        </w:rPr>
        <w:t xml:space="preserve">= 11,675 мм [///]. </w:t>
      </w:r>
    </w:p>
    <w:p w14:paraId="6AB71B27" w14:textId="77777777" w:rsidR="005F4F8B" w:rsidRPr="000616D2" w:rsidRDefault="005F4F8B" w:rsidP="005F4F8B">
      <w:pPr>
        <w:rPr>
          <w:lang w:val="ru-RU"/>
        </w:rPr>
      </w:pPr>
      <w:r w:rsidRPr="005F4F8B">
        <w:rPr>
          <w:lang w:val="ru-RU"/>
        </w:rPr>
        <w:lastRenderedPageBreak/>
        <w:t xml:space="preserve">      </w:t>
      </w:r>
      <w:r w:rsidRPr="000616D2">
        <w:rPr>
          <w:lang w:val="ru-RU"/>
        </w:rPr>
        <w:t xml:space="preserve">Угол подъёма однозаходной резьбы: </w:t>
      </w:r>
      <w:r w:rsidRPr="004E3303">
        <w:rPr>
          <w:position w:val="-34"/>
        </w:rPr>
        <w:object w:dxaOrig="5520" w:dyaOrig="780" w14:anchorId="10760D3E">
          <v:shape id="_x0000_i1873" type="#_x0000_t75" style="width:275.8pt;height:38.75pt" o:ole="">
            <v:imagedata r:id="rId62" o:title=""/>
          </v:shape>
          <o:OLEObject Type="Embed" ProgID="Equation.DSMT4" ShapeID="_x0000_i1873" DrawAspect="Content" ObjectID="_1715771248" r:id="rId63"/>
        </w:object>
      </w:r>
      <w:r w:rsidRPr="000616D2">
        <w:rPr>
          <w:lang w:val="ru-RU"/>
        </w:rPr>
        <w:t xml:space="preserve"> </w:t>
      </w:r>
    </w:p>
    <w:p w14:paraId="0D998701" w14:textId="77777777" w:rsidR="005F4F8B" w:rsidRPr="000616D2" w:rsidRDefault="005F4F8B" w:rsidP="005F4F8B">
      <w:pPr>
        <w:rPr>
          <w:lang w:val="ru-RU"/>
        </w:rPr>
      </w:pPr>
      <w:r w:rsidRPr="000616D2">
        <w:rPr>
          <w:lang w:val="ru-RU"/>
        </w:rPr>
        <w:t xml:space="preserve">      Приведённый угол трения при </w:t>
      </w:r>
      <w:r w:rsidRPr="004E3303">
        <w:rPr>
          <w:position w:val="-10"/>
        </w:rPr>
        <w:object w:dxaOrig="880" w:dyaOrig="340" w14:anchorId="1BE6BA13">
          <v:shape id="_x0000_i1874" type="#_x0000_t75" style="width:44.3pt;height:17.15pt" o:ole="">
            <v:imagedata r:id="rId64" o:title=""/>
          </v:shape>
          <o:OLEObject Type="Embed" ProgID="Equation.DSMT4" ShapeID="_x0000_i1874" DrawAspect="Content" ObjectID="_1715771249" r:id="rId65"/>
        </w:object>
      </w:r>
      <w:r w:rsidRPr="000616D2">
        <w:rPr>
          <w:lang w:val="ru-RU"/>
        </w:rPr>
        <w:t xml:space="preserve">: </w:t>
      </w:r>
      <w:r w:rsidRPr="004E3303">
        <w:rPr>
          <w:position w:val="-34"/>
        </w:rPr>
        <w:object w:dxaOrig="4500" w:dyaOrig="820" w14:anchorId="7D7D275E">
          <v:shape id="_x0000_i1875" type="#_x0000_t75" style="width:224.85pt;height:41pt" o:ole="">
            <v:imagedata r:id="rId66" o:title=""/>
          </v:shape>
          <o:OLEObject Type="Embed" ProgID="Equation.DSMT4" ShapeID="_x0000_i1875" DrawAspect="Content" ObjectID="_1715771250" r:id="rId67"/>
        </w:object>
      </w:r>
      <w:r w:rsidRPr="000616D2">
        <w:rPr>
          <w:lang w:val="ru-RU"/>
        </w:rPr>
        <w:t>,</w:t>
      </w:r>
    </w:p>
    <w:p w14:paraId="55DCF10D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где </w:t>
      </w:r>
      <w:r w:rsidRPr="004E3303">
        <w:rPr>
          <w:position w:val="-12"/>
        </w:rPr>
        <w:object w:dxaOrig="1020" w:dyaOrig="360" w14:anchorId="455C3164">
          <v:shape id="_x0000_i1876" type="#_x0000_t75" style="width:50.95pt;height:18.3pt" o:ole="">
            <v:imagedata r:id="rId68" o:title=""/>
          </v:shape>
          <o:OLEObject Type="Embed" ProgID="Equation.DSMT4" ShapeID="_x0000_i1876" DrawAspect="Content" ObjectID="_1715771251" r:id="rId69"/>
        </w:object>
      </w:r>
      <w:r w:rsidRPr="005F4F8B">
        <w:rPr>
          <w:lang w:val="ru-RU"/>
        </w:rPr>
        <w:t xml:space="preserve"> – коэффициент трения в резьбе и на торце гайки.</w:t>
      </w:r>
    </w:p>
    <w:p w14:paraId="181868B3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Момент завинчивания на ключе от силы рабочего: </w:t>
      </w:r>
    </w:p>
    <w:p w14:paraId="7B7560DB" w14:textId="77777777" w:rsidR="005F4F8B" w:rsidRPr="005F4F8B" w:rsidRDefault="005F4F8B" w:rsidP="005F4F8B">
      <w:r w:rsidRPr="004E3303">
        <w:object w:dxaOrig="5940" w:dyaOrig="420" w14:anchorId="7CDFA70F">
          <v:shape id="_x0000_i1877" type="#_x0000_t75" style="width:296.85pt;height:21.05pt" o:ole="">
            <v:imagedata r:id="rId70" o:title=""/>
          </v:shape>
          <o:OLEObject Type="Embed" ProgID="Equation.DSMT4" ShapeID="_x0000_i1877" DrawAspect="Content" ObjectID="_1715771252" r:id="rId71"/>
        </w:object>
      </w:r>
    </w:p>
    <w:p w14:paraId="6111BCD9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Гайка с резьбой М12х1 имеет наружный диаметр опорной поверхности </w:t>
      </w:r>
      <w:r w:rsidRPr="004E3303">
        <w:rPr>
          <w:position w:val="-12"/>
        </w:rPr>
        <w:object w:dxaOrig="1340" w:dyaOrig="380" w14:anchorId="2B18F392">
          <v:shape id="_x0000_i1878" type="#_x0000_t75" style="width:66.45pt;height:18.85pt" o:ole="">
            <v:imagedata r:id="rId72" o:title=""/>
          </v:shape>
          <o:OLEObject Type="Embed" ProgID="Equation.DSMT4" ShapeID="_x0000_i1878" DrawAspect="Content" ObjectID="_1715771253" r:id="rId73"/>
        </w:object>
      </w:r>
      <w:r w:rsidRPr="005F4F8B">
        <w:rPr>
          <w:lang w:val="ru-RU"/>
        </w:rPr>
        <w:t xml:space="preserve">, диаметр отверстия в детали под болт принимаем </w:t>
      </w:r>
      <w:r w:rsidRPr="004E3303">
        <w:rPr>
          <w:position w:val="-12"/>
        </w:rPr>
        <w:object w:dxaOrig="1300" w:dyaOrig="380" w14:anchorId="7744EB19">
          <v:shape id="_x0000_i1879" type="#_x0000_t75" style="width:65.35pt;height:18.85pt" o:ole="">
            <v:imagedata r:id="rId74" o:title=""/>
          </v:shape>
          <o:OLEObject Type="Embed" ProgID="Equation.DSMT4" ShapeID="_x0000_i1879" DrawAspect="Content" ObjectID="_1715771254" r:id="rId75"/>
        </w:object>
      </w:r>
      <w:r w:rsidRPr="005F4F8B">
        <w:rPr>
          <w:lang w:val="ru-RU"/>
        </w:rPr>
        <w:t>.</w:t>
      </w:r>
    </w:p>
    <w:p w14:paraId="0086C473" w14:textId="77777777" w:rsidR="005F4F8B" w:rsidRPr="005F4F8B" w:rsidRDefault="005F4F8B" w:rsidP="005F4F8B">
      <w:r w:rsidRPr="005F4F8B">
        <w:rPr>
          <w:lang w:val="ru-RU"/>
        </w:rPr>
        <w:t xml:space="preserve">      </w:t>
      </w:r>
      <w:proofErr w:type="spellStart"/>
      <w:r w:rsidRPr="005F4F8B">
        <w:t>Сила</w:t>
      </w:r>
      <w:proofErr w:type="spellEnd"/>
      <w:r w:rsidRPr="005F4F8B">
        <w:t xml:space="preserve"> </w:t>
      </w:r>
      <w:proofErr w:type="spellStart"/>
      <w:r w:rsidRPr="005F4F8B">
        <w:t>затяжки</w:t>
      </w:r>
      <w:proofErr w:type="spellEnd"/>
      <w:r w:rsidRPr="005F4F8B">
        <w:t xml:space="preserve"> </w:t>
      </w:r>
      <w:proofErr w:type="spellStart"/>
      <w:r w:rsidRPr="005F4F8B">
        <w:t>болта</w:t>
      </w:r>
      <w:proofErr w:type="spellEnd"/>
      <w:r w:rsidRPr="005F4F8B">
        <w:t xml:space="preserve"> тогда:</w:t>
      </w:r>
    </w:p>
    <w:p w14:paraId="4D2B2DAB" w14:textId="77777777" w:rsidR="005F4F8B" w:rsidRPr="005F4F8B" w:rsidRDefault="005F4F8B" w:rsidP="005F4F8B">
      <w:r w:rsidRPr="004E3303">
        <w:object w:dxaOrig="6500" w:dyaOrig="1620" w14:anchorId="29FC0DBA">
          <v:shape id="_x0000_i1880" type="#_x0000_t75" style="width:324pt;height:80.85pt" o:ole="">
            <v:imagedata r:id="rId76" o:title=""/>
          </v:shape>
          <o:OLEObject Type="Embed" ProgID="Equation.DSMT4" ShapeID="_x0000_i1880" DrawAspect="Content" ObjectID="_1715771255" r:id="rId77"/>
        </w:object>
      </w:r>
      <w:r w:rsidRPr="005F4F8B">
        <w:t>;</w:t>
      </w:r>
    </w:p>
    <w:p w14:paraId="0C83D450" w14:textId="77777777" w:rsidR="005F4F8B" w:rsidRPr="005F4F8B" w:rsidRDefault="005F4F8B" w:rsidP="005F4F8B">
      <w:r w:rsidRPr="005F4F8B">
        <w:t xml:space="preserve">      </w:t>
      </w:r>
      <w:proofErr w:type="spellStart"/>
      <w:r w:rsidRPr="005F4F8B">
        <w:t>Выигрыш</w:t>
      </w:r>
      <w:proofErr w:type="spellEnd"/>
      <w:r w:rsidRPr="005F4F8B">
        <w:t xml:space="preserve"> в </w:t>
      </w:r>
      <w:proofErr w:type="spellStart"/>
      <w:r w:rsidRPr="005F4F8B">
        <w:t>силе</w:t>
      </w:r>
      <w:proofErr w:type="spellEnd"/>
      <w:r w:rsidRPr="005F4F8B">
        <w:t xml:space="preserve">: </w:t>
      </w:r>
      <w:r w:rsidRPr="004E3303">
        <w:rPr>
          <w:position w:val="-38"/>
        </w:rPr>
        <w:object w:dxaOrig="1960" w:dyaOrig="820" w14:anchorId="45A764EC">
          <v:shape id="_x0000_i1881" type="#_x0000_t75" style="width:98.05pt;height:41pt" o:ole="">
            <v:imagedata r:id="rId78" o:title=""/>
          </v:shape>
          <o:OLEObject Type="Embed" ProgID="Equation.DSMT4" ShapeID="_x0000_i1881" DrawAspect="Content" ObjectID="_1715771256" r:id="rId79"/>
        </w:object>
      </w:r>
      <w:r w:rsidRPr="005F4F8B">
        <w:t xml:space="preserve"> </w:t>
      </w:r>
      <w:proofErr w:type="spellStart"/>
      <w:r w:rsidRPr="005F4F8B">
        <w:t>раза</w:t>
      </w:r>
      <w:proofErr w:type="spellEnd"/>
      <w:r w:rsidRPr="005F4F8B">
        <w:t>.</w:t>
      </w:r>
    </w:p>
    <w:p w14:paraId="16D6B82D" w14:textId="77777777" w:rsidR="00934CEE" w:rsidRPr="00934CEE" w:rsidRDefault="00934CEE" w:rsidP="00934CEE">
      <w:pPr>
        <w:rPr>
          <w:lang w:val="ru-RU"/>
        </w:rPr>
      </w:pPr>
    </w:p>
    <w:p w14:paraId="0EC2E3B1" w14:textId="006FC568" w:rsidR="00F82B83" w:rsidRDefault="00F82B83" w:rsidP="005A7973">
      <w:pPr>
        <w:pStyle w:val="1"/>
        <w:numPr>
          <w:ilvl w:val="2"/>
          <w:numId w:val="15"/>
        </w:numPr>
        <w:jc w:val="left"/>
        <w:rPr>
          <w:lang w:val="ru-RU"/>
        </w:rPr>
      </w:pPr>
      <w:r>
        <w:rPr>
          <w:rFonts w:cs="Times New Roman"/>
          <w:szCs w:val="28"/>
          <w:lang w:val="ru-RU"/>
        </w:rPr>
        <w:t xml:space="preserve"> </w:t>
      </w:r>
      <w:r w:rsidRPr="00F82B83">
        <w:rPr>
          <w:rFonts w:cs="Times New Roman"/>
          <w:szCs w:val="28"/>
          <w:lang w:val="ru-RU"/>
        </w:rPr>
        <w:t>Расчет выигрыша в силе при затяжке болта М10х0,5. гаченым клю</w:t>
      </w:r>
      <w:r w:rsidRPr="00F82B83">
        <w:rPr>
          <w:lang w:val="ru-RU"/>
        </w:rPr>
        <w:t>чом</w:t>
      </w:r>
    </w:p>
    <w:p w14:paraId="5AF4D802" w14:textId="7E0FB706" w:rsidR="005F4F8B" w:rsidRDefault="005F4F8B" w:rsidP="005F4F8B">
      <w:pPr>
        <w:rPr>
          <w:lang w:val="ru-RU"/>
        </w:rPr>
      </w:pPr>
    </w:p>
    <w:p w14:paraId="440AA48C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lastRenderedPageBreak/>
        <w:t xml:space="preserve">      Гайку болта с резьбой М10х0,5 затягивают гаечным ключом, расчётная длина которого </w:t>
      </w:r>
      <w:r w:rsidRPr="004E3303">
        <w:rPr>
          <w:rFonts w:cs="Times New Roman"/>
          <w:position w:val="-6"/>
          <w:szCs w:val="28"/>
        </w:rPr>
        <w:object w:dxaOrig="999" w:dyaOrig="300" w14:anchorId="382B7F96">
          <v:shape id="_x0000_i1882" type="#_x0000_t75" style="width:50.4pt;height:14.95pt" o:ole="">
            <v:imagedata r:id="rId56" o:title=""/>
          </v:shape>
          <o:OLEObject Type="Embed" ProgID="Equation.DSMT4" ShapeID="_x0000_i1882" DrawAspect="Content" ObjectID="_1715771257" r:id="rId80"/>
        </w:object>
      </w:r>
      <w:r w:rsidRPr="005F4F8B">
        <w:rPr>
          <w:rFonts w:cs="Times New Roman"/>
          <w:szCs w:val="28"/>
          <w:lang w:val="ru-RU"/>
        </w:rPr>
        <w:t xml:space="preserve">. Сила рабочего, приложенная на конце ключа </w:t>
      </w:r>
      <w:r w:rsidRPr="004E3303">
        <w:rPr>
          <w:rFonts w:cs="Times New Roman"/>
          <w:position w:val="-16"/>
          <w:szCs w:val="28"/>
        </w:rPr>
        <w:object w:dxaOrig="3019" w:dyaOrig="420" w14:anchorId="77CA7AA0">
          <v:shape id="_x0000_i1883" type="#_x0000_t75" style="width:150.65pt;height:21.05pt" o:ole="">
            <v:imagedata r:id="rId58" o:title=""/>
          </v:shape>
          <o:OLEObject Type="Embed" ProgID="Equation.DSMT4" ShapeID="_x0000_i1883" DrawAspect="Content" ObjectID="_1715771258" r:id="rId81"/>
        </w:object>
      </w:r>
      <w:r w:rsidRPr="005F4F8B">
        <w:rPr>
          <w:rFonts w:cs="Times New Roman"/>
          <w:szCs w:val="28"/>
          <w:lang w:val="ru-RU"/>
        </w:rPr>
        <w:t>.</w:t>
      </w:r>
    </w:p>
    <w:p w14:paraId="675764A6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     По таблице для резьбы М10х0,5 имеем </w:t>
      </w:r>
      <w:r w:rsidRPr="004E3303">
        <w:rPr>
          <w:rFonts w:cs="Times New Roman"/>
          <w:szCs w:val="28"/>
        </w:rPr>
        <w:t>d</w:t>
      </w:r>
      <w:r w:rsidRPr="005F4F8B">
        <w:rPr>
          <w:rFonts w:cs="Times New Roman"/>
          <w:szCs w:val="28"/>
          <w:lang w:val="ru-RU"/>
        </w:rPr>
        <w:t xml:space="preserve"> = 10 мм; </w:t>
      </w:r>
      <w:r w:rsidRPr="004E3303">
        <w:rPr>
          <w:rFonts w:cs="Times New Roman"/>
          <w:szCs w:val="28"/>
        </w:rPr>
        <w:t>p</w:t>
      </w:r>
      <w:r w:rsidRPr="005F4F8B">
        <w:rPr>
          <w:rFonts w:cs="Times New Roman"/>
          <w:szCs w:val="28"/>
          <w:lang w:val="ru-RU"/>
        </w:rPr>
        <w:t xml:space="preserve"> = 0,5 мм; </w:t>
      </w:r>
      <w:r w:rsidRPr="004E3303">
        <w:rPr>
          <w:rFonts w:cs="Times New Roman"/>
          <w:position w:val="-12"/>
          <w:szCs w:val="28"/>
        </w:rPr>
        <w:object w:dxaOrig="320" w:dyaOrig="380" w14:anchorId="2DCF43DD">
          <v:shape id="_x0000_i1884" type="#_x0000_t75" style="width:15.5pt;height:18.85pt" o:ole="">
            <v:imagedata r:id="rId60" o:title=""/>
          </v:shape>
          <o:OLEObject Type="Embed" ProgID="Equation.DSMT4" ShapeID="_x0000_i1884" DrawAspect="Content" ObjectID="_1715771259" r:id="rId82"/>
        </w:object>
      </w:r>
      <w:r w:rsidRPr="005F4F8B">
        <w:rPr>
          <w:rFonts w:cs="Times New Roman"/>
          <w:szCs w:val="28"/>
          <w:lang w:val="ru-RU"/>
        </w:rPr>
        <w:t xml:space="preserve">= 9,675 мм. </w:t>
      </w:r>
    </w:p>
    <w:p w14:paraId="1EBD33AF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     Угол подъёма однозаходной резьбы: </w:t>
      </w:r>
      <w:r w:rsidRPr="004E3303">
        <w:rPr>
          <w:rFonts w:cs="Times New Roman"/>
          <w:position w:val="-34"/>
          <w:szCs w:val="28"/>
        </w:rPr>
        <w:object w:dxaOrig="5620" w:dyaOrig="780" w14:anchorId="036B32F5">
          <v:shape id="_x0000_i1885" type="#_x0000_t75" style="width:281.35pt;height:38.75pt" o:ole="">
            <v:imagedata r:id="rId83" o:title=""/>
          </v:shape>
          <o:OLEObject Type="Embed" ProgID="Equation.DSMT4" ShapeID="_x0000_i1885" DrawAspect="Content" ObjectID="_1715771260" r:id="rId84"/>
        </w:object>
      </w:r>
      <w:r w:rsidRPr="005F4F8B">
        <w:rPr>
          <w:rFonts w:cs="Times New Roman"/>
          <w:szCs w:val="28"/>
          <w:lang w:val="ru-RU"/>
        </w:rPr>
        <w:t xml:space="preserve"> </w:t>
      </w:r>
    </w:p>
    <w:p w14:paraId="5B749252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     Приведённый угол трения при </w:t>
      </w:r>
      <w:r w:rsidRPr="004E3303">
        <w:rPr>
          <w:rFonts w:cs="Times New Roman"/>
          <w:position w:val="-10"/>
          <w:szCs w:val="28"/>
        </w:rPr>
        <w:object w:dxaOrig="880" w:dyaOrig="340" w14:anchorId="428E80EC">
          <v:shape id="_x0000_i1886" type="#_x0000_t75" style="width:44.3pt;height:17.15pt" o:ole="">
            <v:imagedata r:id="rId64" o:title=""/>
          </v:shape>
          <o:OLEObject Type="Embed" ProgID="Equation.DSMT4" ShapeID="_x0000_i1886" DrawAspect="Content" ObjectID="_1715771261" r:id="rId85"/>
        </w:object>
      </w:r>
      <w:r w:rsidRPr="005F4F8B">
        <w:rPr>
          <w:rFonts w:cs="Times New Roman"/>
          <w:szCs w:val="28"/>
          <w:lang w:val="ru-RU"/>
        </w:rPr>
        <w:t xml:space="preserve">: </w:t>
      </w:r>
      <w:r w:rsidRPr="004E3303">
        <w:rPr>
          <w:rFonts w:cs="Times New Roman"/>
          <w:position w:val="-34"/>
          <w:szCs w:val="28"/>
        </w:rPr>
        <w:object w:dxaOrig="4500" w:dyaOrig="820" w14:anchorId="6FF4C61B">
          <v:shape id="_x0000_i1887" type="#_x0000_t75" style="width:224.85pt;height:41pt" o:ole="">
            <v:imagedata r:id="rId66" o:title=""/>
          </v:shape>
          <o:OLEObject Type="Embed" ProgID="Equation.DSMT4" ShapeID="_x0000_i1887" DrawAspect="Content" ObjectID="_1715771262" r:id="rId86"/>
        </w:object>
      </w:r>
      <w:r w:rsidRPr="005F4F8B">
        <w:rPr>
          <w:rFonts w:cs="Times New Roman"/>
          <w:szCs w:val="28"/>
          <w:lang w:val="ru-RU"/>
        </w:rPr>
        <w:t>,</w:t>
      </w:r>
    </w:p>
    <w:p w14:paraId="221E3426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где </w:t>
      </w:r>
      <w:r w:rsidRPr="004E3303">
        <w:rPr>
          <w:rFonts w:cs="Times New Roman"/>
          <w:position w:val="-12"/>
          <w:szCs w:val="28"/>
        </w:rPr>
        <w:object w:dxaOrig="1020" w:dyaOrig="360" w14:anchorId="1C60FAFD">
          <v:shape id="_x0000_i1888" type="#_x0000_t75" style="width:50.95pt;height:18.3pt" o:ole="">
            <v:imagedata r:id="rId68" o:title=""/>
          </v:shape>
          <o:OLEObject Type="Embed" ProgID="Equation.DSMT4" ShapeID="_x0000_i1888" DrawAspect="Content" ObjectID="_1715771263" r:id="rId87"/>
        </w:object>
      </w:r>
      <w:r w:rsidRPr="005F4F8B">
        <w:rPr>
          <w:rFonts w:cs="Times New Roman"/>
          <w:szCs w:val="28"/>
          <w:lang w:val="ru-RU"/>
        </w:rPr>
        <w:t xml:space="preserve"> – коэффициент трения в резьбе и на торце гайки.</w:t>
      </w:r>
    </w:p>
    <w:p w14:paraId="7BC35FE8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     Момент завинчивания на ключе от силы рабочего: </w:t>
      </w:r>
    </w:p>
    <w:p w14:paraId="114339C6" w14:textId="77777777" w:rsidR="005F4F8B" w:rsidRPr="004E3303" w:rsidRDefault="005F4F8B" w:rsidP="005F4F8B">
      <w:pPr>
        <w:rPr>
          <w:rFonts w:cs="Times New Roman"/>
          <w:szCs w:val="28"/>
        </w:rPr>
      </w:pPr>
      <w:r w:rsidRPr="004E3303">
        <w:rPr>
          <w:rFonts w:cs="Times New Roman"/>
          <w:position w:val="-16"/>
          <w:szCs w:val="28"/>
        </w:rPr>
        <w:object w:dxaOrig="5940" w:dyaOrig="420" w14:anchorId="4F897514">
          <v:shape id="_x0000_i1889" type="#_x0000_t75" style="width:296.85pt;height:21.05pt" o:ole="">
            <v:imagedata r:id="rId88" o:title=""/>
          </v:shape>
          <o:OLEObject Type="Embed" ProgID="Equation.DSMT4" ShapeID="_x0000_i1889" DrawAspect="Content" ObjectID="_1715771264" r:id="rId89"/>
        </w:object>
      </w:r>
    </w:p>
    <w:p w14:paraId="5B0C2962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     Гайка с резьбой М10х0,5 имеет наружный диаметр опорной поверхности </w:t>
      </w:r>
      <w:r w:rsidRPr="004E3303">
        <w:rPr>
          <w:rFonts w:cs="Times New Roman"/>
          <w:position w:val="-12"/>
          <w:szCs w:val="28"/>
        </w:rPr>
        <w:object w:dxaOrig="1359" w:dyaOrig="380" w14:anchorId="675D70CE">
          <v:shape id="_x0000_i1890" type="#_x0000_t75" style="width:68.1pt;height:18.85pt" o:ole="">
            <v:imagedata r:id="rId90" o:title=""/>
          </v:shape>
          <o:OLEObject Type="Embed" ProgID="Equation.DSMT4" ShapeID="_x0000_i1890" DrawAspect="Content" ObjectID="_1715771265" r:id="rId91"/>
        </w:object>
      </w:r>
      <w:r w:rsidRPr="005F4F8B">
        <w:rPr>
          <w:rFonts w:cs="Times New Roman"/>
          <w:szCs w:val="28"/>
          <w:lang w:val="ru-RU"/>
        </w:rPr>
        <w:t xml:space="preserve">, диаметр отверстия в детали под болт принимаем </w:t>
      </w:r>
      <w:r w:rsidRPr="004E3303">
        <w:rPr>
          <w:rFonts w:cs="Times New Roman"/>
          <w:position w:val="-12"/>
          <w:szCs w:val="28"/>
        </w:rPr>
        <w:object w:dxaOrig="1300" w:dyaOrig="380" w14:anchorId="06BD884C">
          <v:shape id="_x0000_i1891" type="#_x0000_t75" style="width:65.35pt;height:18.85pt" o:ole="">
            <v:imagedata r:id="rId92" o:title=""/>
          </v:shape>
          <o:OLEObject Type="Embed" ProgID="Equation.DSMT4" ShapeID="_x0000_i1891" DrawAspect="Content" ObjectID="_1715771266" r:id="rId93"/>
        </w:object>
      </w:r>
      <w:r w:rsidRPr="005F4F8B">
        <w:rPr>
          <w:rFonts w:cs="Times New Roman"/>
          <w:szCs w:val="28"/>
          <w:lang w:val="ru-RU"/>
        </w:rPr>
        <w:t>.</w:t>
      </w:r>
    </w:p>
    <w:p w14:paraId="7C9C873D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     Сила затяжки болта тогда:</w:t>
      </w:r>
    </w:p>
    <w:p w14:paraId="1BFD2BEB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4E3303">
        <w:rPr>
          <w:rFonts w:cs="Times New Roman"/>
          <w:position w:val="-74"/>
          <w:szCs w:val="28"/>
        </w:rPr>
        <w:object w:dxaOrig="6600" w:dyaOrig="1620" w14:anchorId="30228FF2">
          <v:shape id="_x0000_i1892" type="#_x0000_t75" style="width:330.1pt;height:80.85pt" o:ole="">
            <v:imagedata r:id="rId94" o:title=""/>
          </v:shape>
          <o:OLEObject Type="Embed" ProgID="Equation.DSMT4" ShapeID="_x0000_i1892" DrawAspect="Content" ObjectID="_1715771267" r:id="rId95"/>
        </w:object>
      </w:r>
      <w:r w:rsidRPr="005F4F8B">
        <w:rPr>
          <w:rFonts w:cs="Times New Roman"/>
          <w:szCs w:val="28"/>
          <w:lang w:val="ru-RU"/>
        </w:rPr>
        <w:t>;</w:t>
      </w:r>
    </w:p>
    <w:p w14:paraId="5A8A9A7B" w14:textId="77777777" w:rsidR="005F4F8B" w:rsidRPr="005F4F8B" w:rsidRDefault="005F4F8B" w:rsidP="005F4F8B">
      <w:pPr>
        <w:rPr>
          <w:rFonts w:cs="Times New Roman"/>
          <w:szCs w:val="28"/>
          <w:lang w:val="ru-RU"/>
        </w:rPr>
      </w:pPr>
      <w:r w:rsidRPr="005F4F8B">
        <w:rPr>
          <w:rFonts w:cs="Times New Roman"/>
          <w:szCs w:val="28"/>
          <w:lang w:val="ru-RU"/>
        </w:rPr>
        <w:t xml:space="preserve">      Выигрыш в силе: </w:t>
      </w:r>
      <w:r w:rsidRPr="004E3303">
        <w:rPr>
          <w:rFonts w:cs="Times New Roman"/>
          <w:position w:val="-38"/>
          <w:szCs w:val="28"/>
        </w:rPr>
        <w:object w:dxaOrig="1960" w:dyaOrig="820" w14:anchorId="38F90391">
          <v:shape id="_x0000_i1893" type="#_x0000_t75" style="width:98.05pt;height:41pt" o:ole="">
            <v:imagedata r:id="rId96" o:title=""/>
          </v:shape>
          <o:OLEObject Type="Embed" ProgID="Equation.DSMT4" ShapeID="_x0000_i1893" DrawAspect="Content" ObjectID="_1715771268" r:id="rId97"/>
        </w:object>
      </w:r>
      <w:r w:rsidRPr="005F4F8B">
        <w:rPr>
          <w:rFonts w:cs="Times New Roman"/>
          <w:szCs w:val="28"/>
          <w:lang w:val="ru-RU"/>
        </w:rPr>
        <w:t xml:space="preserve"> раз.</w:t>
      </w:r>
    </w:p>
    <w:p w14:paraId="3BED6128" w14:textId="77777777" w:rsidR="005F4F8B" w:rsidRPr="005F4F8B" w:rsidRDefault="005F4F8B" w:rsidP="005F4F8B">
      <w:pPr>
        <w:rPr>
          <w:lang w:val="ru-RU"/>
        </w:rPr>
      </w:pPr>
    </w:p>
    <w:p w14:paraId="1C91624B" w14:textId="3A24874E" w:rsidR="00F82B83" w:rsidRDefault="00F82B83" w:rsidP="005A7973">
      <w:pPr>
        <w:pStyle w:val="1"/>
        <w:numPr>
          <w:ilvl w:val="2"/>
          <w:numId w:val="15"/>
        </w:numPr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 </w:t>
      </w:r>
      <w:r w:rsidRPr="00F82B83">
        <w:rPr>
          <w:rFonts w:cs="Times New Roman"/>
          <w:szCs w:val="28"/>
          <w:lang w:val="ru-RU"/>
        </w:rPr>
        <w:t>Расчет выигрыша в силе при затяжке болта М4х0,7 гаечным ключом</w:t>
      </w:r>
    </w:p>
    <w:p w14:paraId="2667928E" w14:textId="6E6E158B" w:rsidR="005F4F8B" w:rsidRDefault="005F4F8B" w:rsidP="005F4F8B">
      <w:pPr>
        <w:rPr>
          <w:lang w:val="ru-RU"/>
        </w:rPr>
      </w:pPr>
    </w:p>
    <w:p w14:paraId="570F6970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Гайку болта с резьбой М4х0,7 затягивают гаечным ключом, расчётная длина которого </w:t>
      </w:r>
      <w:r w:rsidRPr="004E3303">
        <w:rPr>
          <w:position w:val="-6"/>
        </w:rPr>
        <w:object w:dxaOrig="999" w:dyaOrig="300" w14:anchorId="79774514">
          <v:shape id="_x0000_i1894" type="#_x0000_t75" style="width:50.4pt;height:14.95pt" o:ole="">
            <v:imagedata r:id="rId56" o:title=""/>
          </v:shape>
          <o:OLEObject Type="Embed" ProgID="Equation.DSMT4" ShapeID="_x0000_i1894" DrawAspect="Content" ObjectID="_1715771269" r:id="rId98"/>
        </w:object>
      </w:r>
      <w:r w:rsidRPr="005F4F8B">
        <w:rPr>
          <w:lang w:val="ru-RU"/>
        </w:rPr>
        <w:t xml:space="preserve">. Сила рабочего, приложенная на конце ключа </w:t>
      </w:r>
      <w:r w:rsidRPr="004E3303">
        <w:rPr>
          <w:position w:val="-16"/>
        </w:rPr>
        <w:object w:dxaOrig="3019" w:dyaOrig="420" w14:anchorId="6FA1FB09">
          <v:shape id="_x0000_i1895" type="#_x0000_t75" style="width:150.65pt;height:21.05pt" o:ole="">
            <v:imagedata r:id="rId99" o:title=""/>
          </v:shape>
          <o:OLEObject Type="Embed" ProgID="Equation.DSMT4" ShapeID="_x0000_i1895" DrawAspect="Content" ObjectID="_1715771270" r:id="rId100"/>
        </w:object>
      </w:r>
      <w:r w:rsidRPr="005F4F8B">
        <w:rPr>
          <w:lang w:val="ru-RU"/>
        </w:rPr>
        <w:t>.</w:t>
      </w:r>
    </w:p>
    <w:p w14:paraId="054CC4D5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По таблице для резьбы М4х0,7 имеем </w:t>
      </w:r>
      <w:r w:rsidRPr="004E3303">
        <w:t>d</w:t>
      </w:r>
      <w:r w:rsidRPr="005F4F8B">
        <w:rPr>
          <w:lang w:val="ru-RU"/>
        </w:rPr>
        <w:t xml:space="preserve"> = 4 мм; </w:t>
      </w:r>
      <w:r w:rsidRPr="004E3303">
        <w:t>p</w:t>
      </w:r>
      <w:r w:rsidRPr="005F4F8B">
        <w:rPr>
          <w:lang w:val="ru-RU"/>
        </w:rPr>
        <w:t xml:space="preserve"> = 0,7 мм; </w:t>
      </w:r>
      <w:r w:rsidRPr="004E3303">
        <w:rPr>
          <w:position w:val="-12"/>
        </w:rPr>
        <w:object w:dxaOrig="320" w:dyaOrig="380" w14:anchorId="34288254">
          <v:shape id="_x0000_i1896" type="#_x0000_t75" style="width:15.5pt;height:18.85pt" o:ole="">
            <v:imagedata r:id="rId60" o:title=""/>
          </v:shape>
          <o:OLEObject Type="Embed" ProgID="Equation.DSMT4" ShapeID="_x0000_i1896" DrawAspect="Content" ObjectID="_1715771271" r:id="rId101"/>
        </w:object>
      </w:r>
      <w:r w:rsidRPr="005F4F8B">
        <w:rPr>
          <w:lang w:val="ru-RU"/>
        </w:rPr>
        <w:t xml:space="preserve">= 3,545 мм. </w:t>
      </w:r>
    </w:p>
    <w:p w14:paraId="6D27DC5E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Угол подъёма однозаходной резьбы: </w:t>
      </w:r>
      <w:r w:rsidRPr="004E3303">
        <w:rPr>
          <w:position w:val="-34"/>
        </w:rPr>
        <w:object w:dxaOrig="5440" w:dyaOrig="780" w14:anchorId="111CA650">
          <v:shape id="_x0000_i1897" type="#_x0000_t75" style="width:272.5pt;height:38.75pt" o:ole="">
            <v:imagedata r:id="rId102" o:title=""/>
          </v:shape>
          <o:OLEObject Type="Embed" ProgID="Equation.DSMT4" ShapeID="_x0000_i1897" DrawAspect="Content" ObjectID="_1715771272" r:id="rId103"/>
        </w:object>
      </w:r>
      <w:r w:rsidRPr="005F4F8B">
        <w:rPr>
          <w:lang w:val="ru-RU"/>
        </w:rPr>
        <w:t xml:space="preserve"> </w:t>
      </w:r>
    </w:p>
    <w:p w14:paraId="2D3DFCCF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Приведённый угол трения при </w:t>
      </w:r>
      <w:r w:rsidRPr="004E3303">
        <w:rPr>
          <w:position w:val="-10"/>
        </w:rPr>
        <w:object w:dxaOrig="880" w:dyaOrig="340" w14:anchorId="1324FDB8">
          <v:shape id="_x0000_i1898" type="#_x0000_t75" style="width:44.3pt;height:17.15pt" o:ole="">
            <v:imagedata r:id="rId64" o:title=""/>
          </v:shape>
          <o:OLEObject Type="Embed" ProgID="Equation.DSMT4" ShapeID="_x0000_i1898" DrawAspect="Content" ObjectID="_1715771273" r:id="rId104"/>
        </w:object>
      </w:r>
      <w:r w:rsidRPr="005F4F8B">
        <w:rPr>
          <w:lang w:val="ru-RU"/>
        </w:rPr>
        <w:t xml:space="preserve">: </w:t>
      </w:r>
      <w:r w:rsidRPr="004E3303">
        <w:rPr>
          <w:position w:val="-34"/>
        </w:rPr>
        <w:object w:dxaOrig="4500" w:dyaOrig="820" w14:anchorId="0D26273B">
          <v:shape id="_x0000_i1899" type="#_x0000_t75" style="width:224.85pt;height:41pt" o:ole="">
            <v:imagedata r:id="rId66" o:title=""/>
          </v:shape>
          <o:OLEObject Type="Embed" ProgID="Equation.DSMT4" ShapeID="_x0000_i1899" DrawAspect="Content" ObjectID="_1715771274" r:id="rId105"/>
        </w:object>
      </w:r>
      <w:r w:rsidRPr="005F4F8B">
        <w:rPr>
          <w:lang w:val="ru-RU"/>
        </w:rPr>
        <w:t>,</w:t>
      </w:r>
    </w:p>
    <w:p w14:paraId="3E185203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где </w:t>
      </w:r>
      <w:r w:rsidRPr="004E3303">
        <w:rPr>
          <w:position w:val="-12"/>
        </w:rPr>
        <w:object w:dxaOrig="1020" w:dyaOrig="360" w14:anchorId="0BBBBC6E">
          <v:shape id="_x0000_i1900" type="#_x0000_t75" style="width:50.95pt;height:18.3pt" o:ole="">
            <v:imagedata r:id="rId68" o:title=""/>
          </v:shape>
          <o:OLEObject Type="Embed" ProgID="Equation.DSMT4" ShapeID="_x0000_i1900" DrawAspect="Content" ObjectID="_1715771275" r:id="rId106"/>
        </w:object>
      </w:r>
      <w:r w:rsidRPr="005F4F8B">
        <w:rPr>
          <w:lang w:val="ru-RU"/>
        </w:rPr>
        <w:t xml:space="preserve"> – коэффициент трения в резьбе и на торце гайки.</w:t>
      </w:r>
    </w:p>
    <w:p w14:paraId="460F1B80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Момент завинчивания на ключе от силы рабочего: </w:t>
      </w:r>
    </w:p>
    <w:p w14:paraId="4C9ED23E" w14:textId="77777777" w:rsidR="005F4F8B" w:rsidRPr="004E3303" w:rsidRDefault="005F4F8B" w:rsidP="005F4F8B">
      <w:r w:rsidRPr="004E3303">
        <w:rPr>
          <w:position w:val="-16"/>
        </w:rPr>
        <w:object w:dxaOrig="5800" w:dyaOrig="420" w14:anchorId="3C389211">
          <v:shape id="_x0000_i1901" type="#_x0000_t75" style="width:290.2pt;height:21.05pt" o:ole="">
            <v:imagedata r:id="rId107" o:title=""/>
          </v:shape>
          <o:OLEObject Type="Embed" ProgID="Equation.DSMT4" ShapeID="_x0000_i1901" DrawAspect="Content" ObjectID="_1715771276" r:id="rId108"/>
        </w:object>
      </w:r>
    </w:p>
    <w:p w14:paraId="03F47F13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Гайка с резьбой М4х0,7 имеет наружный диаметр опорной поверхности </w:t>
      </w:r>
      <w:r w:rsidRPr="004E3303">
        <w:rPr>
          <w:position w:val="-12"/>
        </w:rPr>
        <w:object w:dxaOrig="1240" w:dyaOrig="380" w14:anchorId="6148624D">
          <v:shape id="_x0000_i1902" type="#_x0000_t75" style="width:62.05pt;height:18.85pt" o:ole="">
            <v:imagedata r:id="rId109" o:title=""/>
          </v:shape>
          <o:OLEObject Type="Embed" ProgID="Equation.DSMT4" ShapeID="_x0000_i1902" DrawAspect="Content" ObjectID="_1715771277" r:id="rId110"/>
        </w:object>
      </w:r>
      <w:r w:rsidRPr="005F4F8B">
        <w:rPr>
          <w:lang w:val="ru-RU"/>
        </w:rPr>
        <w:t xml:space="preserve">, диаметр отверстия в детали под болт принимаем </w:t>
      </w:r>
      <w:r w:rsidRPr="004E3303">
        <w:rPr>
          <w:position w:val="-12"/>
        </w:rPr>
        <w:object w:dxaOrig="1420" w:dyaOrig="380" w14:anchorId="30F012CB">
          <v:shape id="_x0000_i1903" type="#_x0000_t75" style="width:71.45pt;height:18.85pt" o:ole="">
            <v:imagedata r:id="rId111" o:title=""/>
          </v:shape>
          <o:OLEObject Type="Embed" ProgID="Equation.DSMT4" ShapeID="_x0000_i1903" DrawAspect="Content" ObjectID="_1715771278" r:id="rId112"/>
        </w:object>
      </w:r>
      <w:r w:rsidRPr="005F4F8B">
        <w:rPr>
          <w:lang w:val="ru-RU"/>
        </w:rPr>
        <w:t>.</w:t>
      </w:r>
    </w:p>
    <w:p w14:paraId="55BBBA9E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Сила затяжки болта тогда:</w:t>
      </w:r>
    </w:p>
    <w:p w14:paraId="1DF31A83" w14:textId="77777777" w:rsidR="005F4F8B" w:rsidRPr="005F4F8B" w:rsidRDefault="005F4F8B" w:rsidP="005F4F8B">
      <w:pPr>
        <w:rPr>
          <w:lang w:val="ru-RU"/>
        </w:rPr>
      </w:pPr>
      <w:r w:rsidRPr="004E3303">
        <w:rPr>
          <w:position w:val="-74"/>
        </w:rPr>
        <w:object w:dxaOrig="6420" w:dyaOrig="1620" w14:anchorId="050DC207">
          <v:shape id="_x0000_i1904" type="#_x0000_t75" style="width:321.25pt;height:80.85pt" o:ole="">
            <v:imagedata r:id="rId113" o:title=""/>
          </v:shape>
          <o:OLEObject Type="Embed" ProgID="Equation.DSMT4" ShapeID="_x0000_i1904" DrawAspect="Content" ObjectID="_1715771279" r:id="rId114"/>
        </w:object>
      </w:r>
      <w:r w:rsidRPr="005F4F8B">
        <w:rPr>
          <w:lang w:val="ru-RU"/>
        </w:rPr>
        <w:t>;</w:t>
      </w:r>
    </w:p>
    <w:p w14:paraId="124CE8A3" w14:textId="77777777" w:rsidR="005F4F8B" w:rsidRPr="005F4F8B" w:rsidRDefault="005F4F8B" w:rsidP="005F4F8B">
      <w:pPr>
        <w:rPr>
          <w:lang w:val="ru-RU"/>
        </w:rPr>
      </w:pPr>
      <w:r w:rsidRPr="005F4F8B">
        <w:rPr>
          <w:lang w:val="ru-RU"/>
        </w:rPr>
        <w:t xml:space="preserve">      Выигрыш в силе: </w:t>
      </w:r>
      <w:r w:rsidRPr="004E3303">
        <w:rPr>
          <w:position w:val="-38"/>
        </w:rPr>
        <w:object w:dxaOrig="1939" w:dyaOrig="820" w14:anchorId="7BD93692">
          <v:shape id="_x0000_i1905" type="#_x0000_t75" style="width:96.9pt;height:41pt" o:ole="">
            <v:imagedata r:id="rId115" o:title=""/>
          </v:shape>
          <o:OLEObject Type="Embed" ProgID="Equation.DSMT4" ShapeID="_x0000_i1905" DrawAspect="Content" ObjectID="_1715771280" r:id="rId116"/>
        </w:object>
      </w:r>
      <w:r w:rsidRPr="005F4F8B">
        <w:rPr>
          <w:lang w:val="ru-RU"/>
        </w:rPr>
        <w:t xml:space="preserve"> раз.</w:t>
      </w:r>
    </w:p>
    <w:p w14:paraId="103D6C09" w14:textId="77777777" w:rsidR="005F4F8B" w:rsidRPr="005F4F8B" w:rsidRDefault="005F4F8B" w:rsidP="005F4F8B">
      <w:pPr>
        <w:rPr>
          <w:lang w:val="ru-RU"/>
        </w:rPr>
      </w:pPr>
    </w:p>
    <w:p w14:paraId="544481CF" w14:textId="2FEBFE0D" w:rsidR="00F82B83" w:rsidRDefault="00F82B83" w:rsidP="005A7973">
      <w:pPr>
        <w:pStyle w:val="1"/>
        <w:numPr>
          <w:ilvl w:val="1"/>
          <w:numId w:val="15"/>
        </w:numPr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Выводы по главе</w:t>
      </w:r>
    </w:p>
    <w:p w14:paraId="0B7E114B" w14:textId="7E6A122E" w:rsidR="005F4F8B" w:rsidRDefault="005F4F8B" w:rsidP="005F4F8B">
      <w:pPr>
        <w:rPr>
          <w:lang w:val="ru-RU"/>
        </w:rPr>
      </w:pPr>
    </w:p>
    <w:p w14:paraId="62C2C4F7" w14:textId="6ACDA8F4" w:rsidR="005F4F8B" w:rsidRPr="005F4F8B" w:rsidRDefault="005F4F8B" w:rsidP="005F4F8B">
      <w:pPr>
        <w:ind w:firstLine="360"/>
        <w:rPr>
          <w:lang w:val="ru-RU"/>
        </w:rPr>
      </w:pPr>
      <w:r w:rsidRPr="005F4F8B">
        <w:rPr>
          <w:lang w:val="ru-RU"/>
        </w:rPr>
        <w:t>В ходе выполнения технологической части выпускной квалификационной работы была разработана технология сборки изделия сварного бака, являющегося частью «шар-баллона». В работе представлен конструктивно-технологический анализ изделия и обоснован выбор его материала. Укрупненный технологический процесс, приведенный в работе, позволяет увидеть последовательность выполнения всех этапов создания изделия. Так же в работе представлен анализ современного оборудования, которое может быть использовано при создании шар-баллона, и спроектировано авторское приспособление для сварки. Отдельно разобраны испытания на герметичность и прочность, которые необходимы для подтверждения возможности использования изделия.</w:t>
      </w:r>
    </w:p>
    <w:p w14:paraId="464867CC" w14:textId="77777777" w:rsidR="005F4F8B" w:rsidRPr="005F4F8B" w:rsidRDefault="005F4F8B" w:rsidP="005F4F8B">
      <w:pPr>
        <w:rPr>
          <w:lang w:val="ru-RU"/>
        </w:rPr>
      </w:pPr>
    </w:p>
    <w:p w14:paraId="203F8F33" w14:textId="0AFE80BE" w:rsidR="00F82B83" w:rsidRDefault="005F4F8B" w:rsidP="005A7973">
      <w:pPr>
        <w:pStyle w:val="1"/>
        <w:numPr>
          <w:ilvl w:val="1"/>
          <w:numId w:val="15"/>
        </w:numPr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 </w:t>
      </w:r>
      <w:r w:rsidR="00F82B83">
        <w:rPr>
          <w:rFonts w:cs="Times New Roman"/>
          <w:szCs w:val="28"/>
          <w:lang w:val="ru-RU"/>
        </w:rPr>
        <w:t>Список используемых источников</w:t>
      </w:r>
    </w:p>
    <w:p w14:paraId="068FD3D1" w14:textId="56BDAB20" w:rsidR="00D35576" w:rsidRDefault="00D35576" w:rsidP="00D35576">
      <w:pPr>
        <w:rPr>
          <w:lang w:val="ru-RU"/>
        </w:rPr>
      </w:pPr>
    </w:p>
    <w:p w14:paraId="455ADF4A" w14:textId="2E376991" w:rsidR="00D35576" w:rsidRDefault="000100D7" w:rsidP="005A797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lastRenderedPageBreak/>
        <w:t xml:space="preserve">Баллоны высокого давления </w:t>
      </w:r>
      <w:r w:rsidRPr="000100D7">
        <w:rPr>
          <w:lang w:val="ru-RU"/>
        </w:rPr>
        <w:t>[</w:t>
      </w:r>
      <w:r>
        <w:rPr>
          <w:lang w:val="ru-RU"/>
        </w:rPr>
        <w:t>Электронный ресурс</w:t>
      </w:r>
      <w:r w:rsidRPr="000100D7">
        <w:rPr>
          <w:lang w:val="ru-RU"/>
        </w:rPr>
        <w:t>]</w:t>
      </w:r>
      <w:r>
        <w:rPr>
          <w:lang w:val="ru-RU"/>
        </w:rPr>
        <w:t xml:space="preserve"> </w:t>
      </w:r>
      <w:r w:rsidRPr="000100D7">
        <w:rPr>
          <w:lang w:val="ru-RU"/>
        </w:rPr>
        <w:t xml:space="preserve">// </w:t>
      </w:r>
      <w:r>
        <w:t>URL</w:t>
      </w:r>
      <w:r w:rsidRPr="000100D7">
        <w:rPr>
          <w:lang w:val="ru-RU"/>
        </w:rPr>
        <w:t xml:space="preserve">: </w:t>
      </w:r>
      <w:hyperlink r:id="rId117" w:history="1">
        <w:r w:rsidRPr="00A006E2">
          <w:rPr>
            <w:rStyle w:val="a5"/>
          </w:rPr>
          <w:t>https</w:t>
        </w:r>
        <w:r w:rsidRPr="00A006E2">
          <w:rPr>
            <w:rStyle w:val="a5"/>
            <w:lang w:val="ru-RU"/>
          </w:rPr>
          <w:t>://</w:t>
        </w:r>
        <w:proofErr w:type="spellStart"/>
        <w:r w:rsidRPr="00A006E2">
          <w:rPr>
            <w:rStyle w:val="a5"/>
          </w:rPr>
          <w:t>ua</w:t>
        </w:r>
        <w:proofErr w:type="spellEnd"/>
        <w:r w:rsidRPr="00A006E2">
          <w:rPr>
            <w:rStyle w:val="a5"/>
            <w:lang w:val="ru-RU"/>
          </w:rPr>
          <w:t>.</w:t>
        </w:r>
        <w:r w:rsidRPr="00A006E2">
          <w:rPr>
            <w:rStyle w:val="a5"/>
          </w:rPr>
          <w:t>all</w:t>
        </w:r>
        <w:r w:rsidRPr="00A006E2">
          <w:rPr>
            <w:rStyle w:val="a5"/>
            <w:lang w:val="ru-RU"/>
          </w:rPr>
          <w:t>.</w:t>
        </w:r>
        <w:r w:rsidRPr="00A006E2">
          <w:rPr>
            <w:rStyle w:val="a5"/>
          </w:rPr>
          <w:t>biz</w:t>
        </w:r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ballony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vysokogo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davleniya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diametrom</w:t>
        </w:r>
        <w:proofErr w:type="spellEnd"/>
        <w:r w:rsidRPr="00A006E2">
          <w:rPr>
            <w:rStyle w:val="a5"/>
            <w:lang w:val="ru-RU"/>
          </w:rPr>
          <w:t>-</w:t>
        </w:r>
        <w:r w:rsidRPr="00A006E2">
          <w:rPr>
            <w:rStyle w:val="a5"/>
          </w:rPr>
          <w:t>do</w:t>
        </w:r>
        <w:r w:rsidRPr="00A006E2">
          <w:rPr>
            <w:rStyle w:val="a5"/>
            <w:lang w:val="ru-RU"/>
          </w:rPr>
          <w:t>-650-</w:t>
        </w:r>
        <w:r w:rsidRPr="00A006E2">
          <w:rPr>
            <w:rStyle w:val="a5"/>
          </w:rPr>
          <w:t>mm</w:t>
        </w:r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iz</w:t>
        </w:r>
        <w:proofErr w:type="spellEnd"/>
        <w:r w:rsidRPr="00A006E2">
          <w:rPr>
            <w:rStyle w:val="a5"/>
            <w:lang w:val="ru-RU"/>
          </w:rPr>
          <w:t>-</w:t>
        </w:r>
        <w:r w:rsidRPr="00A006E2">
          <w:rPr>
            <w:rStyle w:val="a5"/>
          </w:rPr>
          <w:t>g</w:t>
        </w:r>
        <w:r w:rsidRPr="00A006E2">
          <w:rPr>
            <w:rStyle w:val="a5"/>
            <w:lang w:val="ru-RU"/>
          </w:rPr>
          <w:t>416893</w:t>
        </w:r>
      </w:hyperlink>
      <w:r w:rsidRPr="000100D7">
        <w:rPr>
          <w:lang w:val="ru-RU"/>
        </w:rPr>
        <w:t xml:space="preserve">. </w:t>
      </w:r>
    </w:p>
    <w:p w14:paraId="1ED9BE3D" w14:textId="43EC649E" w:rsidR="000100D7" w:rsidRDefault="00E16DBD" w:rsidP="005A797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 xml:space="preserve">Характеристики и состав сплава Амг6 </w:t>
      </w:r>
      <w:r w:rsidRPr="00E16DBD">
        <w:rPr>
          <w:lang w:val="ru-RU"/>
        </w:rPr>
        <w:t>[</w:t>
      </w:r>
      <w:r>
        <w:rPr>
          <w:lang w:val="ru-RU"/>
        </w:rPr>
        <w:t>Электронный ресурс</w:t>
      </w:r>
      <w:r w:rsidRPr="00E16DBD">
        <w:rPr>
          <w:lang w:val="ru-RU"/>
        </w:rPr>
        <w:t>]</w:t>
      </w:r>
      <w:r>
        <w:rPr>
          <w:lang w:val="ru-RU"/>
        </w:rPr>
        <w:t xml:space="preserve"> </w:t>
      </w:r>
      <w:r w:rsidRPr="00E16DBD">
        <w:rPr>
          <w:lang w:val="ru-RU"/>
        </w:rPr>
        <w:t xml:space="preserve">// </w:t>
      </w:r>
      <w:r>
        <w:t>URL</w:t>
      </w:r>
      <w:r w:rsidRPr="00E16DBD">
        <w:rPr>
          <w:lang w:val="ru-RU"/>
        </w:rPr>
        <w:t xml:space="preserve">: </w:t>
      </w:r>
      <w:hyperlink r:id="rId118" w:history="1">
        <w:r w:rsidRPr="00A006E2">
          <w:rPr>
            <w:rStyle w:val="a5"/>
          </w:rPr>
          <w:t>https</w:t>
        </w:r>
        <w:r w:rsidRPr="00A006E2">
          <w:rPr>
            <w:rStyle w:val="a5"/>
            <w:lang w:val="ru-RU"/>
          </w:rPr>
          <w:t>://</w:t>
        </w:r>
        <w:r w:rsidRPr="00A006E2">
          <w:rPr>
            <w:rStyle w:val="a5"/>
          </w:rPr>
          <w:t>cuprum</w:t>
        </w:r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metall</w:t>
        </w:r>
        <w:proofErr w:type="spellEnd"/>
        <w:r w:rsidRPr="00A006E2">
          <w:rPr>
            <w:rStyle w:val="a5"/>
            <w:lang w:val="ru-RU"/>
          </w:rPr>
          <w:t>.</w:t>
        </w:r>
        <w:proofErr w:type="spellStart"/>
        <w:r w:rsidRPr="00A006E2">
          <w:rPr>
            <w:rStyle w:val="a5"/>
          </w:rPr>
          <w:t>ru</w:t>
        </w:r>
        <w:proofErr w:type="spellEnd"/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informatsiya</w:t>
        </w:r>
        <w:proofErr w:type="spellEnd"/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alyuminiy</w:t>
        </w:r>
        <w:proofErr w:type="spellEnd"/>
        <w:r w:rsidRPr="00A006E2">
          <w:rPr>
            <w:rStyle w:val="a5"/>
            <w:lang w:val="ru-RU"/>
          </w:rPr>
          <w:t>/</w:t>
        </w:r>
        <w:proofErr w:type="spellStart"/>
        <w:r w:rsidRPr="00A006E2">
          <w:rPr>
            <w:rStyle w:val="a5"/>
          </w:rPr>
          <w:t>splav</w:t>
        </w:r>
        <w:proofErr w:type="spellEnd"/>
        <w:r w:rsidRPr="00A006E2">
          <w:rPr>
            <w:rStyle w:val="a5"/>
            <w:lang w:val="ru-RU"/>
          </w:rPr>
          <w:t>-</w:t>
        </w:r>
        <w:proofErr w:type="spellStart"/>
        <w:r w:rsidRPr="00A006E2">
          <w:rPr>
            <w:rStyle w:val="a5"/>
          </w:rPr>
          <w:t>amg</w:t>
        </w:r>
        <w:proofErr w:type="spellEnd"/>
        <w:r w:rsidRPr="00A006E2">
          <w:rPr>
            <w:rStyle w:val="a5"/>
            <w:lang w:val="ru-RU"/>
          </w:rPr>
          <w:t>6/</w:t>
        </w:r>
      </w:hyperlink>
      <w:r w:rsidRPr="00E16DBD">
        <w:rPr>
          <w:lang w:val="ru-RU"/>
        </w:rPr>
        <w:t xml:space="preserve">. </w:t>
      </w:r>
    </w:p>
    <w:p w14:paraId="5EDCD158" w14:textId="5AB8AFCB" w:rsidR="00E16DBD" w:rsidRDefault="00E16DBD" w:rsidP="005A7973">
      <w:pPr>
        <w:pStyle w:val="a6"/>
        <w:numPr>
          <w:ilvl w:val="0"/>
          <w:numId w:val="26"/>
        </w:numPr>
        <w:rPr>
          <w:lang w:val="ru-RU"/>
        </w:rPr>
      </w:pPr>
      <w:r>
        <w:rPr>
          <w:lang w:val="ru-RU"/>
        </w:rPr>
        <w:t xml:space="preserve">Сваривание алюминиевых сплавов </w:t>
      </w:r>
      <w:r w:rsidRPr="00E16DBD">
        <w:rPr>
          <w:lang w:val="ru-RU"/>
        </w:rPr>
        <w:t>[</w:t>
      </w:r>
      <w:r>
        <w:rPr>
          <w:lang w:val="ru-RU"/>
        </w:rPr>
        <w:t>Электронный ресурс</w:t>
      </w:r>
      <w:r w:rsidRPr="00E16DBD">
        <w:rPr>
          <w:lang w:val="ru-RU"/>
        </w:rPr>
        <w:t>]</w:t>
      </w:r>
      <w:r>
        <w:rPr>
          <w:lang w:val="ru-RU"/>
        </w:rPr>
        <w:t xml:space="preserve"> </w:t>
      </w:r>
      <w:r w:rsidRPr="00E16DBD">
        <w:rPr>
          <w:lang w:val="ru-RU"/>
        </w:rPr>
        <w:t xml:space="preserve">// </w:t>
      </w:r>
      <w:r>
        <w:t>URL</w:t>
      </w:r>
      <w:r w:rsidRPr="00E16DBD">
        <w:rPr>
          <w:lang w:val="ru-RU"/>
        </w:rPr>
        <w:t xml:space="preserve">: </w:t>
      </w:r>
      <w:hyperlink r:id="rId119" w:history="1">
        <w:r w:rsidRPr="00A006E2">
          <w:rPr>
            <w:rStyle w:val="a5"/>
            <w:lang w:val="ru-RU"/>
          </w:rPr>
          <w:t>https://samsvar.ru/stati/amg6-svarka.html</w:t>
        </w:r>
      </w:hyperlink>
      <w:r w:rsidRPr="00E16DBD">
        <w:rPr>
          <w:lang w:val="ru-RU"/>
        </w:rPr>
        <w:t>.</w:t>
      </w:r>
    </w:p>
    <w:p w14:paraId="1CF72496" w14:textId="00DC9F15" w:rsidR="00E16DBD" w:rsidRDefault="00B6224C" w:rsidP="005A7973">
      <w:pPr>
        <w:pStyle w:val="a6"/>
        <w:numPr>
          <w:ilvl w:val="0"/>
          <w:numId w:val="26"/>
        </w:numPr>
        <w:rPr>
          <w:lang w:val="ru-RU"/>
        </w:rPr>
      </w:pPr>
      <w:r w:rsidRPr="00B6224C">
        <w:rPr>
          <w:lang w:val="ru-RU"/>
        </w:rPr>
        <w:t>Штангенциркуль ШЦ-II-250-0,05 ГОСТ 166-89 GRIFF D162141</w:t>
      </w:r>
      <w:r w:rsidRPr="00B6224C">
        <w:rPr>
          <w:lang w:val="ru-RU"/>
        </w:rPr>
        <w:t xml:space="preserve">  [</w:t>
      </w:r>
      <w:r>
        <w:rPr>
          <w:lang w:val="ru-RU"/>
        </w:rPr>
        <w:t>Электронный ресурс</w:t>
      </w:r>
      <w:r w:rsidRPr="00B6224C">
        <w:rPr>
          <w:lang w:val="ru-RU"/>
        </w:rPr>
        <w:t>]</w:t>
      </w:r>
      <w:r>
        <w:rPr>
          <w:lang w:val="ru-RU"/>
        </w:rPr>
        <w:t xml:space="preserve"> </w:t>
      </w:r>
      <w:r w:rsidRPr="00B6224C">
        <w:rPr>
          <w:lang w:val="ru-RU"/>
        </w:rPr>
        <w:t xml:space="preserve">// </w:t>
      </w:r>
      <w:r>
        <w:t>URL</w:t>
      </w:r>
      <w:r w:rsidRPr="00B6224C">
        <w:rPr>
          <w:lang w:val="ru-RU"/>
        </w:rPr>
        <w:t xml:space="preserve">: </w:t>
      </w:r>
      <w:hyperlink r:id="rId120" w:history="1">
        <w:r w:rsidRPr="0005121D">
          <w:rPr>
            <w:rStyle w:val="a5"/>
          </w:rPr>
          <w:t>https</w:t>
        </w:r>
        <w:r w:rsidRPr="0005121D">
          <w:rPr>
            <w:rStyle w:val="a5"/>
            <w:lang w:val="ru-RU"/>
          </w:rPr>
          <w:t>://</w:t>
        </w:r>
        <w:r w:rsidRPr="0005121D">
          <w:rPr>
            <w:rStyle w:val="a5"/>
          </w:rPr>
          <w:t>www</w:t>
        </w:r>
        <w:r w:rsidRPr="0005121D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vseinstrumenti</w:t>
        </w:r>
        <w:proofErr w:type="spellEnd"/>
        <w:r w:rsidRPr="0005121D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ru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ruchnoy</w:t>
        </w:r>
        <w:proofErr w:type="spellEnd"/>
        <w:r w:rsidRPr="0005121D">
          <w:rPr>
            <w:rStyle w:val="a5"/>
            <w:lang w:val="ru-RU"/>
          </w:rPr>
          <w:t>_</w:t>
        </w:r>
        <w:r w:rsidRPr="0005121D">
          <w:rPr>
            <w:rStyle w:val="a5"/>
          </w:rPr>
          <w:t>instrument</w:t>
        </w:r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izmeritelnyj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shtangentsirkuli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griff</w:t>
        </w:r>
        <w:proofErr w:type="spellEnd"/>
        <w:r w:rsidRPr="0005121D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shts</w:t>
        </w:r>
        <w:proofErr w:type="spellEnd"/>
        <w:r w:rsidRPr="0005121D">
          <w:rPr>
            <w:rStyle w:val="a5"/>
            <w:lang w:val="ru-RU"/>
          </w:rPr>
          <w:t>-</w:t>
        </w:r>
        <w:r w:rsidRPr="0005121D">
          <w:rPr>
            <w:rStyle w:val="a5"/>
          </w:rPr>
          <w:t>ii</w:t>
        </w:r>
        <w:r w:rsidRPr="0005121D">
          <w:rPr>
            <w:rStyle w:val="a5"/>
            <w:lang w:val="ru-RU"/>
          </w:rPr>
          <w:t>-250-0_05_</w:t>
        </w:r>
        <w:proofErr w:type="spellStart"/>
        <w:r w:rsidRPr="0005121D">
          <w:rPr>
            <w:rStyle w:val="a5"/>
          </w:rPr>
          <w:t>gost</w:t>
        </w:r>
        <w:proofErr w:type="spellEnd"/>
        <w:r w:rsidRPr="0005121D">
          <w:rPr>
            <w:rStyle w:val="a5"/>
            <w:lang w:val="ru-RU"/>
          </w:rPr>
          <w:t>_166-89_020554/</w:t>
        </w:r>
      </w:hyperlink>
      <w:r w:rsidRPr="00B6224C">
        <w:rPr>
          <w:lang w:val="ru-RU"/>
        </w:rPr>
        <w:t>.</w:t>
      </w:r>
    </w:p>
    <w:p w14:paraId="62D0D8E7" w14:textId="50AA698B" w:rsidR="00DD1525" w:rsidRPr="00DD1525" w:rsidRDefault="00DD1525" w:rsidP="00702196">
      <w:pPr>
        <w:pStyle w:val="a6"/>
        <w:numPr>
          <w:ilvl w:val="0"/>
          <w:numId w:val="26"/>
        </w:numPr>
        <w:rPr>
          <w:lang w:val="ru-RU"/>
        </w:rPr>
      </w:pPr>
      <w:r w:rsidRPr="00DD1525">
        <w:rPr>
          <w:lang w:val="ru-RU"/>
        </w:rPr>
        <w:t>Штангенциркуль ШЦ-2- 300 0,05 губки 90мм</w:t>
      </w:r>
      <w:r w:rsidRPr="00DD1525">
        <w:rPr>
          <w:lang w:val="ru-RU"/>
        </w:rPr>
        <w:t xml:space="preserve">  [Электронный ресурс] // </w:t>
      </w:r>
      <w:r>
        <w:t>URL</w:t>
      </w:r>
      <w:r w:rsidRPr="00DD1525">
        <w:rPr>
          <w:lang w:val="ru-RU"/>
        </w:rPr>
        <w:t xml:space="preserve">: </w:t>
      </w:r>
      <w:hyperlink r:id="rId121" w:history="1">
        <w:r w:rsidRPr="0005121D">
          <w:rPr>
            <w:rStyle w:val="a5"/>
          </w:rPr>
          <w:t>https</w:t>
        </w:r>
        <w:r w:rsidRPr="00DD1525">
          <w:rPr>
            <w:rStyle w:val="a5"/>
            <w:lang w:val="ru-RU"/>
          </w:rPr>
          <w:t>://</w:t>
        </w:r>
        <w:r w:rsidRPr="0005121D">
          <w:rPr>
            <w:rStyle w:val="a5"/>
          </w:rPr>
          <w:t>www</w:t>
        </w:r>
        <w:r w:rsidRPr="00DD1525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tdchiz</w:t>
        </w:r>
        <w:proofErr w:type="spellEnd"/>
        <w:r w:rsidRPr="00DD1525">
          <w:rPr>
            <w:rStyle w:val="a5"/>
            <w:lang w:val="ru-RU"/>
          </w:rPr>
          <w:t>.</w:t>
        </w:r>
        <w:proofErr w:type="spellStart"/>
        <w:r w:rsidRPr="0005121D">
          <w:rPr>
            <w:rStyle w:val="a5"/>
          </w:rPr>
          <w:t>ru</w:t>
        </w:r>
        <w:proofErr w:type="spellEnd"/>
        <w:r w:rsidRPr="00DD1525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i</w:t>
        </w:r>
        <w:proofErr w:type="spellEnd"/>
        <w:r w:rsidRPr="00DD1525">
          <w:rPr>
            <w:rStyle w:val="a5"/>
            <w:lang w:val="ru-RU"/>
          </w:rPr>
          <w:t>/</w:t>
        </w:r>
        <w:proofErr w:type="spellStart"/>
        <w:r w:rsidRPr="0005121D">
          <w:rPr>
            <w:rStyle w:val="a5"/>
          </w:rPr>
          <w:t>shtangentsirkul</w:t>
        </w:r>
        <w:proofErr w:type="spellEnd"/>
        <w:r w:rsidRPr="00DD1525">
          <w:rPr>
            <w:rStyle w:val="a5"/>
            <w:lang w:val="ru-RU"/>
          </w:rPr>
          <w:t>_</w:t>
        </w:r>
        <w:proofErr w:type="spellStart"/>
        <w:r w:rsidRPr="0005121D">
          <w:rPr>
            <w:rStyle w:val="a5"/>
          </w:rPr>
          <w:t>shts</w:t>
        </w:r>
        <w:proofErr w:type="spellEnd"/>
        <w:r w:rsidRPr="00DD1525">
          <w:rPr>
            <w:rStyle w:val="a5"/>
            <w:lang w:val="ru-RU"/>
          </w:rPr>
          <w:t>_2_300_005_</w:t>
        </w:r>
        <w:proofErr w:type="spellStart"/>
        <w:r w:rsidRPr="0005121D">
          <w:rPr>
            <w:rStyle w:val="a5"/>
          </w:rPr>
          <w:t>gub</w:t>
        </w:r>
        <w:proofErr w:type="spellEnd"/>
        <w:r w:rsidRPr="00DD1525">
          <w:rPr>
            <w:rStyle w:val="a5"/>
            <w:lang w:val="ru-RU"/>
          </w:rPr>
          <w:t>90</w:t>
        </w:r>
        <w:r w:rsidRPr="0005121D">
          <w:rPr>
            <w:rStyle w:val="a5"/>
          </w:rPr>
          <w:t>mm</w:t>
        </w:r>
        <w:r w:rsidRPr="00DD1525">
          <w:rPr>
            <w:rStyle w:val="a5"/>
            <w:lang w:val="ru-RU"/>
          </w:rPr>
          <w:t>_</w:t>
        </w:r>
        <w:r w:rsidRPr="0005121D">
          <w:rPr>
            <w:rStyle w:val="a5"/>
          </w:rPr>
          <w:t>chiz</w:t>
        </w:r>
        <w:r w:rsidRPr="00DD1525">
          <w:rPr>
            <w:rStyle w:val="a5"/>
            <w:lang w:val="ru-RU"/>
          </w:rPr>
          <w:t>/</w:t>
        </w:r>
      </w:hyperlink>
      <w:r w:rsidRPr="00DD1525">
        <w:rPr>
          <w:lang w:val="ru-RU"/>
        </w:rPr>
        <w:t xml:space="preserve">. </w:t>
      </w:r>
    </w:p>
    <w:p w14:paraId="55C09A5D" w14:textId="437ED78A" w:rsidR="00B6224C" w:rsidRDefault="00496A25" w:rsidP="005A7973">
      <w:pPr>
        <w:pStyle w:val="a6"/>
        <w:numPr>
          <w:ilvl w:val="0"/>
          <w:numId w:val="26"/>
        </w:numPr>
        <w:rPr>
          <w:lang w:val="ru-RU"/>
        </w:rPr>
      </w:pPr>
      <w:r w:rsidRPr="00496A25">
        <w:rPr>
          <w:lang w:val="ru-RU"/>
        </w:rPr>
        <w:t>Установка электронно-лучевой сварки У-</w:t>
      </w:r>
      <w:proofErr w:type="gramStart"/>
      <w:r w:rsidRPr="00496A25">
        <w:rPr>
          <w:lang w:val="ru-RU"/>
        </w:rPr>
        <w:t>86</w:t>
      </w:r>
      <w:r w:rsidRPr="00496A25">
        <w:rPr>
          <w:lang w:val="ru-RU"/>
        </w:rPr>
        <w:t xml:space="preserve">  [</w:t>
      </w:r>
      <w:proofErr w:type="gramEnd"/>
      <w:r>
        <w:rPr>
          <w:lang w:val="ru-RU"/>
        </w:rPr>
        <w:t>Электронный ресурс</w:t>
      </w:r>
      <w:r w:rsidRPr="00496A25">
        <w:rPr>
          <w:lang w:val="ru-RU"/>
        </w:rPr>
        <w:t>]</w:t>
      </w:r>
      <w:r>
        <w:rPr>
          <w:lang w:val="ru-RU"/>
        </w:rPr>
        <w:t xml:space="preserve"> </w:t>
      </w:r>
      <w:r w:rsidRPr="00496A25">
        <w:rPr>
          <w:lang w:val="ru-RU"/>
        </w:rPr>
        <w:t xml:space="preserve">// </w:t>
      </w:r>
      <w:r>
        <w:t>URL</w:t>
      </w:r>
      <w:r w:rsidRPr="00496A25">
        <w:rPr>
          <w:lang w:val="ru-RU"/>
        </w:rPr>
        <w:t xml:space="preserve">: </w:t>
      </w:r>
      <w:hyperlink r:id="rId122" w:history="1">
        <w:r w:rsidRPr="0005121D">
          <w:rPr>
            <w:rStyle w:val="a5"/>
          </w:rPr>
          <w:t>http</w:t>
        </w:r>
        <w:r w:rsidRPr="0005121D">
          <w:rPr>
            <w:rStyle w:val="a5"/>
            <w:lang w:val="ru-RU"/>
          </w:rPr>
          <w:t>://</w:t>
        </w:r>
        <w:r w:rsidRPr="0005121D">
          <w:rPr>
            <w:rStyle w:val="a5"/>
          </w:rPr>
          <w:t>ebmachines</w:t>
        </w:r>
        <w:r w:rsidRPr="0005121D">
          <w:rPr>
            <w:rStyle w:val="a5"/>
            <w:lang w:val="ru-RU"/>
          </w:rPr>
          <w:t>.</w:t>
        </w:r>
        <w:r w:rsidRPr="0005121D">
          <w:rPr>
            <w:rStyle w:val="a5"/>
          </w:rPr>
          <w:t>ru</w:t>
        </w:r>
        <w:r w:rsidRPr="0005121D">
          <w:rPr>
            <w:rStyle w:val="a5"/>
            <w:lang w:val="ru-RU"/>
          </w:rPr>
          <w:t>/</w:t>
        </w:r>
        <w:r w:rsidRPr="0005121D">
          <w:rPr>
            <w:rStyle w:val="a5"/>
          </w:rPr>
          <w:t>u</w:t>
        </w:r>
        <w:r w:rsidRPr="0005121D">
          <w:rPr>
            <w:rStyle w:val="a5"/>
            <w:lang w:val="ru-RU"/>
          </w:rPr>
          <w:t>_86.</w:t>
        </w:r>
        <w:r w:rsidRPr="0005121D">
          <w:rPr>
            <w:rStyle w:val="a5"/>
          </w:rPr>
          <w:t>htm</w:t>
        </w:r>
        <w:r w:rsidRPr="0005121D">
          <w:rPr>
            <w:rStyle w:val="a5"/>
            <w:lang w:val="ru-RU"/>
          </w:rPr>
          <w:t>/</w:t>
        </w:r>
      </w:hyperlink>
      <w:r w:rsidRPr="00496A25">
        <w:rPr>
          <w:lang w:val="ru-RU"/>
        </w:rPr>
        <w:t>.</w:t>
      </w:r>
    </w:p>
    <w:p w14:paraId="01960B0E" w14:textId="433D7192" w:rsidR="002948C1" w:rsidRPr="007D6D2D" w:rsidRDefault="002948C1" w:rsidP="007D6D2D">
      <w:pPr>
        <w:pStyle w:val="a6"/>
        <w:numPr>
          <w:ilvl w:val="0"/>
          <w:numId w:val="26"/>
        </w:numPr>
        <w:rPr>
          <w:lang w:val="ru-RU"/>
        </w:rPr>
      </w:pPr>
    </w:p>
    <w:sectPr w:rsidR="002948C1" w:rsidRPr="007D6D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13C6D"/>
    <w:multiLevelType w:val="hybridMultilevel"/>
    <w:tmpl w:val="1EEEF6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B687D"/>
    <w:multiLevelType w:val="hybridMultilevel"/>
    <w:tmpl w:val="C3E6D062"/>
    <w:lvl w:ilvl="0" w:tplc="0419000F">
      <w:start w:val="1"/>
      <w:numFmt w:val="decimal"/>
      <w:lvlText w:val="%1."/>
      <w:lvlJc w:val="left"/>
      <w:pPr>
        <w:ind w:left="1514" w:hanging="360"/>
      </w:pPr>
    </w:lvl>
    <w:lvl w:ilvl="1" w:tplc="04190019" w:tentative="1">
      <w:start w:val="1"/>
      <w:numFmt w:val="lowerLetter"/>
      <w:lvlText w:val="%2."/>
      <w:lvlJc w:val="left"/>
      <w:pPr>
        <w:ind w:left="2234" w:hanging="360"/>
      </w:pPr>
    </w:lvl>
    <w:lvl w:ilvl="2" w:tplc="0419001B" w:tentative="1">
      <w:start w:val="1"/>
      <w:numFmt w:val="lowerRoman"/>
      <w:lvlText w:val="%3."/>
      <w:lvlJc w:val="right"/>
      <w:pPr>
        <w:ind w:left="2954" w:hanging="180"/>
      </w:pPr>
    </w:lvl>
    <w:lvl w:ilvl="3" w:tplc="0419000F" w:tentative="1">
      <w:start w:val="1"/>
      <w:numFmt w:val="decimal"/>
      <w:lvlText w:val="%4."/>
      <w:lvlJc w:val="left"/>
      <w:pPr>
        <w:ind w:left="3674" w:hanging="360"/>
      </w:pPr>
    </w:lvl>
    <w:lvl w:ilvl="4" w:tplc="04190019" w:tentative="1">
      <w:start w:val="1"/>
      <w:numFmt w:val="lowerLetter"/>
      <w:lvlText w:val="%5."/>
      <w:lvlJc w:val="left"/>
      <w:pPr>
        <w:ind w:left="4394" w:hanging="360"/>
      </w:pPr>
    </w:lvl>
    <w:lvl w:ilvl="5" w:tplc="0419001B" w:tentative="1">
      <w:start w:val="1"/>
      <w:numFmt w:val="lowerRoman"/>
      <w:lvlText w:val="%6."/>
      <w:lvlJc w:val="right"/>
      <w:pPr>
        <w:ind w:left="5114" w:hanging="180"/>
      </w:pPr>
    </w:lvl>
    <w:lvl w:ilvl="6" w:tplc="0419000F" w:tentative="1">
      <w:start w:val="1"/>
      <w:numFmt w:val="decimal"/>
      <w:lvlText w:val="%7."/>
      <w:lvlJc w:val="left"/>
      <w:pPr>
        <w:ind w:left="5834" w:hanging="360"/>
      </w:pPr>
    </w:lvl>
    <w:lvl w:ilvl="7" w:tplc="04190019" w:tentative="1">
      <w:start w:val="1"/>
      <w:numFmt w:val="lowerLetter"/>
      <w:lvlText w:val="%8."/>
      <w:lvlJc w:val="left"/>
      <w:pPr>
        <w:ind w:left="6554" w:hanging="360"/>
      </w:pPr>
    </w:lvl>
    <w:lvl w:ilvl="8" w:tplc="0419001B" w:tentative="1">
      <w:start w:val="1"/>
      <w:numFmt w:val="lowerRoman"/>
      <w:lvlText w:val="%9."/>
      <w:lvlJc w:val="right"/>
      <w:pPr>
        <w:ind w:left="7274" w:hanging="180"/>
      </w:pPr>
    </w:lvl>
  </w:abstractNum>
  <w:abstractNum w:abstractNumId="2" w15:restartNumberingAfterBreak="0">
    <w:nsid w:val="09413ECC"/>
    <w:multiLevelType w:val="hybridMultilevel"/>
    <w:tmpl w:val="8C46F8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D3086C"/>
    <w:multiLevelType w:val="hybridMultilevel"/>
    <w:tmpl w:val="8C22697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FE3386"/>
    <w:multiLevelType w:val="hybridMultilevel"/>
    <w:tmpl w:val="BA861906"/>
    <w:lvl w:ilvl="0" w:tplc="04090001">
      <w:start w:val="1"/>
      <w:numFmt w:val="bullet"/>
      <w:lvlText w:val=""/>
      <w:lvlJc w:val="left"/>
      <w:pPr>
        <w:ind w:left="15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5" w15:restartNumberingAfterBreak="0">
    <w:nsid w:val="0E115933"/>
    <w:multiLevelType w:val="hybridMultilevel"/>
    <w:tmpl w:val="6E205476"/>
    <w:lvl w:ilvl="0" w:tplc="0419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6" w15:restartNumberingAfterBreak="0">
    <w:nsid w:val="101B15E2"/>
    <w:multiLevelType w:val="hybridMultilevel"/>
    <w:tmpl w:val="6CC066E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D0A3E08"/>
    <w:multiLevelType w:val="hybridMultilevel"/>
    <w:tmpl w:val="DC08CFE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1F453FB4"/>
    <w:multiLevelType w:val="hybridMultilevel"/>
    <w:tmpl w:val="24A2C7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5959E1"/>
    <w:multiLevelType w:val="hybridMultilevel"/>
    <w:tmpl w:val="BDD41B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EC7EAC"/>
    <w:multiLevelType w:val="hybridMultilevel"/>
    <w:tmpl w:val="D57C7B4C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CC717DF"/>
    <w:multiLevelType w:val="multilevel"/>
    <w:tmpl w:val="15360E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3419536C"/>
    <w:multiLevelType w:val="hybridMultilevel"/>
    <w:tmpl w:val="3AE8389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7C3794D"/>
    <w:multiLevelType w:val="hybridMultilevel"/>
    <w:tmpl w:val="5E0C7D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E51AEF"/>
    <w:multiLevelType w:val="hybridMultilevel"/>
    <w:tmpl w:val="8B9449C8"/>
    <w:lvl w:ilvl="0" w:tplc="040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5" w15:restartNumberingAfterBreak="0">
    <w:nsid w:val="3DCB5AFA"/>
    <w:multiLevelType w:val="multilevel"/>
    <w:tmpl w:val="1BE8DA8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42F330F9"/>
    <w:multiLevelType w:val="hybridMultilevel"/>
    <w:tmpl w:val="EDF44F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591B43"/>
    <w:multiLevelType w:val="hybridMultilevel"/>
    <w:tmpl w:val="15ACAFE8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462B19FE"/>
    <w:multiLevelType w:val="hybridMultilevel"/>
    <w:tmpl w:val="CE0675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683957"/>
    <w:multiLevelType w:val="multilevel"/>
    <w:tmpl w:val="E08CFC7E"/>
    <w:lvl w:ilvl="0">
      <w:start w:val="1"/>
      <w:numFmt w:val="decimal"/>
      <w:pStyle w:val="a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bCs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53B21356"/>
    <w:multiLevelType w:val="hybridMultilevel"/>
    <w:tmpl w:val="FDA686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4C0953"/>
    <w:multiLevelType w:val="hybridMultilevel"/>
    <w:tmpl w:val="E586FF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621D83"/>
    <w:multiLevelType w:val="hybridMultilevel"/>
    <w:tmpl w:val="B756D07A"/>
    <w:lvl w:ilvl="0" w:tplc="0419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23" w15:restartNumberingAfterBreak="0">
    <w:nsid w:val="694B23CF"/>
    <w:multiLevelType w:val="hybridMultilevel"/>
    <w:tmpl w:val="E250D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9523B1F"/>
    <w:multiLevelType w:val="hybridMultilevel"/>
    <w:tmpl w:val="B158EA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9566151"/>
    <w:multiLevelType w:val="multilevel"/>
    <w:tmpl w:val="BA8063C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 w15:restartNumberingAfterBreak="0">
    <w:nsid w:val="73210642"/>
    <w:multiLevelType w:val="hybridMultilevel"/>
    <w:tmpl w:val="A6D611C4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 w15:restartNumberingAfterBreak="0">
    <w:nsid w:val="7BDB4129"/>
    <w:multiLevelType w:val="hybridMultilevel"/>
    <w:tmpl w:val="E1EE21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15713582">
    <w:abstractNumId w:val="13"/>
  </w:num>
  <w:num w:numId="2" w16cid:durableId="939216400">
    <w:abstractNumId w:val="12"/>
  </w:num>
  <w:num w:numId="3" w16cid:durableId="1011882144">
    <w:abstractNumId w:val="25"/>
  </w:num>
  <w:num w:numId="4" w16cid:durableId="1306814180">
    <w:abstractNumId w:val="27"/>
  </w:num>
  <w:num w:numId="5" w16cid:durableId="1346593254">
    <w:abstractNumId w:val="2"/>
  </w:num>
  <w:num w:numId="6" w16cid:durableId="2727920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356154952">
    <w:abstractNumId w:val="5"/>
  </w:num>
  <w:num w:numId="8" w16cid:durableId="1868911558">
    <w:abstractNumId w:val="1"/>
  </w:num>
  <w:num w:numId="9" w16cid:durableId="179316293">
    <w:abstractNumId w:val="22"/>
  </w:num>
  <w:num w:numId="10" w16cid:durableId="2143689781">
    <w:abstractNumId w:val="21"/>
  </w:num>
  <w:num w:numId="11" w16cid:durableId="812985887">
    <w:abstractNumId w:val="8"/>
  </w:num>
  <w:num w:numId="12" w16cid:durableId="1317301547">
    <w:abstractNumId w:val="23"/>
  </w:num>
  <w:num w:numId="13" w16cid:durableId="439838439">
    <w:abstractNumId w:val="3"/>
  </w:num>
  <w:num w:numId="14" w16cid:durableId="1493374416">
    <w:abstractNumId w:val="4"/>
  </w:num>
  <w:num w:numId="15" w16cid:durableId="1135679460">
    <w:abstractNumId w:val="15"/>
  </w:num>
  <w:num w:numId="16" w16cid:durableId="964122343">
    <w:abstractNumId w:val="9"/>
  </w:num>
  <w:num w:numId="17" w16cid:durableId="754471079">
    <w:abstractNumId w:val="24"/>
  </w:num>
  <w:num w:numId="18" w16cid:durableId="1265304248">
    <w:abstractNumId w:val="0"/>
  </w:num>
  <w:num w:numId="19" w16cid:durableId="1931548575">
    <w:abstractNumId w:val="26"/>
  </w:num>
  <w:num w:numId="20" w16cid:durableId="1418166197">
    <w:abstractNumId w:val="10"/>
  </w:num>
  <w:num w:numId="21" w16cid:durableId="1931505925">
    <w:abstractNumId w:val="7"/>
  </w:num>
  <w:num w:numId="22" w16cid:durableId="2036349532">
    <w:abstractNumId w:val="6"/>
  </w:num>
  <w:num w:numId="23" w16cid:durableId="1709135819">
    <w:abstractNumId w:val="17"/>
  </w:num>
  <w:num w:numId="24" w16cid:durableId="1953170650">
    <w:abstractNumId w:val="19"/>
  </w:num>
  <w:num w:numId="25" w16cid:durableId="1135220525">
    <w:abstractNumId w:val="20"/>
  </w:num>
  <w:num w:numId="26" w16cid:durableId="408626039">
    <w:abstractNumId w:val="18"/>
  </w:num>
  <w:num w:numId="27" w16cid:durableId="1525023437">
    <w:abstractNumId w:val="11"/>
  </w:num>
  <w:num w:numId="28" w16cid:durableId="227351828">
    <w:abstractNumId w:val="14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27FD"/>
    <w:rsid w:val="000100D7"/>
    <w:rsid w:val="0001094E"/>
    <w:rsid w:val="00016E9C"/>
    <w:rsid w:val="000616D2"/>
    <w:rsid w:val="0009028E"/>
    <w:rsid w:val="00090B15"/>
    <w:rsid w:val="00090CEC"/>
    <w:rsid w:val="00091260"/>
    <w:rsid w:val="00092D97"/>
    <w:rsid w:val="000A257E"/>
    <w:rsid w:val="000A7857"/>
    <w:rsid w:val="000B5068"/>
    <w:rsid w:val="000B5631"/>
    <w:rsid w:val="000E1042"/>
    <w:rsid w:val="00134CB4"/>
    <w:rsid w:val="00141C6E"/>
    <w:rsid w:val="0014719C"/>
    <w:rsid w:val="00190055"/>
    <w:rsid w:val="001E341E"/>
    <w:rsid w:val="001E4954"/>
    <w:rsid w:val="001F7AE3"/>
    <w:rsid w:val="0022440A"/>
    <w:rsid w:val="00226D4A"/>
    <w:rsid w:val="00231A57"/>
    <w:rsid w:val="00274557"/>
    <w:rsid w:val="002831D0"/>
    <w:rsid w:val="00291FFA"/>
    <w:rsid w:val="002948C1"/>
    <w:rsid w:val="002B116A"/>
    <w:rsid w:val="002B52A3"/>
    <w:rsid w:val="002B7078"/>
    <w:rsid w:val="002C226D"/>
    <w:rsid w:val="002F4561"/>
    <w:rsid w:val="003151BE"/>
    <w:rsid w:val="0032130F"/>
    <w:rsid w:val="00324F1C"/>
    <w:rsid w:val="0035120A"/>
    <w:rsid w:val="003661BF"/>
    <w:rsid w:val="00371821"/>
    <w:rsid w:val="003805FA"/>
    <w:rsid w:val="00392ADB"/>
    <w:rsid w:val="003A20EF"/>
    <w:rsid w:val="003A2F05"/>
    <w:rsid w:val="003A425E"/>
    <w:rsid w:val="003B02F1"/>
    <w:rsid w:val="003C0C55"/>
    <w:rsid w:val="003C1711"/>
    <w:rsid w:val="003C7A97"/>
    <w:rsid w:val="003D561C"/>
    <w:rsid w:val="003F460E"/>
    <w:rsid w:val="003F753E"/>
    <w:rsid w:val="00400E8E"/>
    <w:rsid w:val="004010B3"/>
    <w:rsid w:val="00402DCC"/>
    <w:rsid w:val="004427FD"/>
    <w:rsid w:val="00447E09"/>
    <w:rsid w:val="00453929"/>
    <w:rsid w:val="00476A3C"/>
    <w:rsid w:val="004839FC"/>
    <w:rsid w:val="00496A25"/>
    <w:rsid w:val="004A022B"/>
    <w:rsid w:val="004A2274"/>
    <w:rsid w:val="004B4E11"/>
    <w:rsid w:val="00503B50"/>
    <w:rsid w:val="005158E3"/>
    <w:rsid w:val="005350D2"/>
    <w:rsid w:val="00537ECA"/>
    <w:rsid w:val="00563EB9"/>
    <w:rsid w:val="00567E81"/>
    <w:rsid w:val="00576A3B"/>
    <w:rsid w:val="00576E3E"/>
    <w:rsid w:val="005811EC"/>
    <w:rsid w:val="00584057"/>
    <w:rsid w:val="005964D0"/>
    <w:rsid w:val="005A7235"/>
    <w:rsid w:val="005A7973"/>
    <w:rsid w:val="005C7672"/>
    <w:rsid w:val="005D51EF"/>
    <w:rsid w:val="005D5417"/>
    <w:rsid w:val="005D5AFE"/>
    <w:rsid w:val="005E74FA"/>
    <w:rsid w:val="005F4F8B"/>
    <w:rsid w:val="006002CC"/>
    <w:rsid w:val="00614993"/>
    <w:rsid w:val="00616416"/>
    <w:rsid w:val="00632A2E"/>
    <w:rsid w:val="006337D4"/>
    <w:rsid w:val="0064772C"/>
    <w:rsid w:val="00655F33"/>
    <w:rsid w:val="00665802"/>
    <w:rsid w:val="00672A0A"/>
    <w:rsid w:val="00681A29"/>
    <w:rsid w:val="00684A7F"/>
    <w:rsid w:val="00685C7B"/>
    <w:rsid w:val="006879D6"/>
    <w:rsid w:val="006A30E1"/>
    <w:rsid w:val="006A493C"/>
    <w:rsid w:val="006B6907"/>
    <w:rsid w:val="006C0B33"/>
    <w:rsid w:val="006C503D"/>
    <w:rsid w:val="006C6754"/>
    <w:rsid w:val="006D0817"/>
    <w:rsid w:val="006D1E27"/>
    <w:rsid w:val="006E2A32"/>
    <w:rsid w:val="006E4990"/>
    <w:rsid w:val="006E7031"/>
    <w:rsid w:val="006E7A30"/>
    <w:rsid w:val="006F00D4"/>
    <w:rsid w:val="006F6141"/>
    <w:rsid w:val="00741964"/>
    <w:rsid w:val="007454C8"/>
    <w:rsid w:val="007638BF"/>
    <w:rsid w:val="007975AA"/>
    <w:rsid w:val="007B1E77"/>
    <w:rsid w:val="007B6844"/>
    <w:rsid w:val="007D0AFC"/>
    <w:rsid w:val="007D6D2D"/>
    <w:rsid w:val="007E7CCC"/>
    <w:rsid w:val="00801B36"/>
    <w:rsid w:val="008136F5"/>
    <w:rsid w:val="00821249"/>
    <w:rsid w:val="00863970"/>
    <w:rsid w:val="008821B1"/>
    <w:rsid w:val="00884AB5"/>
    <w:rsid w:val="008935B6"/>
    <w:rsid w:val="008A263D"/>
    <w:rsid w:val="008A7710"/>
    <w:rsid w:val="008C2853"/>
    <w:rsid w:val="008C4935"/>
    <w:rsid w:val="008C5B83"/>
    <w:rsid w:val="008D03E0"/>
    <w:rsid w:val="008D486F"/>
    <w:rsid w:val="00903C74"/>
    <w:rsid w:val="009101DF"/>
    <w:rsid w:val="0091450F"/>
    <w:rsid w:val="009348EE"/>
    <w:rsid w:val="00934CEE"/>
    <w:rsid w:val="00937045"/>
    <w:rsid w:val="00942A67"/>
    <w:rsid w:val="00971141"/>
    <w:rsid w:val="00971CA9"/>
    <w:rsid w:val="00975097"/>
    <w:rsid w:val="009A0472"/>
    <w:rsid w:val="009A4F79"/>
    <w:rsid w:val="009C63D6"/>
    <w:rsid w:val="009D7B87"/>
    <w:rsid w:val="00A00E1D"/>
    <w:rsid w:val="00A14EAE"/>
    <w:rsid w:val="00A22398"/>
    <w:rsid w:val="00A23708"/>
    <w:rsid w:val="00A27DDA"/>
    <w:rsid w:val="00A30BC1"/>
    <w:rsid w:val="00AA0499"/>
    <w:rsid w:val="00AA79A5"/>
    <w:rsid w:val="00AC7339"/>
    <w:rsid w:val="00AC773D"/>
    <w:rsid w:val="00AD29D8"/>
    <w:rsid w:val="00AE0BE0"/>
    <w:rsid w:val="00AE14B2"/>
    <w:rsid w:val="00AF26A6"/>
    <w:rsid w:val="00AF40CB"/>
    <w:rsid w:val="00B062FD"/>
    <w:rsid w:val="00B07460"/>
    <w:rsid w:val="00B12DE2"/>
    <w:rsid w:val="00B6224C"/>
    <w:rsid w:val="00BE2EA9"/>
    <w:rsid w:val="00BE4AD3"/>
    <w:rsid w:val="00C42011"/>
    <w:rsid w:val="00C4252F"/>
    <w:rsid w:val="00C62889"/>
    <w:rsid w:val="00C63E34"/>
    <w:rsid w:val="00C756F2"/>
    <w:rsid w:val="00C76EE0"/>
    <w:rsid w:val="00C8020C"/>
    <w:rsid w:val="00C90993"/>
    <w:rsid w:val="00C952B9"/>
    <w:rsid w:val="00C96DA1"/>
    <w:rsid w:val="00CE06C4"/>
    <w:rsid w:val="00CF5531"/>
    <w:rsid w:val="00D0313E"/>
    <w:rsid w:val="00D22607"/>
    <w:rsid w:val="00D35576"/>
    <w:rsid w:val="00D636BF"/>
    <w:rsid w:val="00D6640D"/>
    <w:rsid w:val="00D74CC2"/>
    <w:rsid w:val="00D92C95"/>
    <w:rsid w:val="00D95AF8"/>
    <w:rsid w:val="00DB65B7"/>
    <w:rsid w:val="00DC10BB"/>
    <w:rsid w:val="00DC34A2"/>
    <w:rsid w:val="00DD1525"/>
    <w:rsid w:val="00DF1F4E"/>
    <w:rsid w:val="00E05954"/>
    <w:rsid w:val="00E077E8"/>
    <w:rsid w:val="00E16DBD"/>
    <w:rsid w:val="00E21DDC"/>
    <w:rsid w:val="00E24C52"/>
    <w:rsid w:val="00E26C11"/>
    <w:rsid w:val="00E3177D"/>
    <w:rsid w:val="00E402E2"/>
    <w:rsid w:val="00E4158B"/>
    <w:rsid w:val="00E43987"/>
    <w:rsid w:val="00E52C38"/>
    <w:rsid w:val="00E75D43"/>
    <w:rsid w:val="00E97821"/>
    <w:rsid w:val="00EA46EF"/>
    <w:rsid w:val="00EB27A4"/>
    <w:rsid w:val="00ED4C85"/>
    <w:rsid w:val="00ED5C9A"/>
    <w:rsid w:val="00EE131F"/>
    <w:rsid w:val="00EE3B1E"/>
    <w:rsid w:val="00F006E3"/>
    <w:rsid w:val="00F162A1"/>
    <w:rsid w:val="00F231AE"/>
    <w:rsid w:val="00F46920"/>
    <w:rsid w:val="00F75CD2"/>
    <w:rsid w:val="00F82B83"/>
    <w:rsid w:val="00F83303"/>
    <w:rsid w:val="00F85872"/>
    <w:rsid w:val="00F97034"/>
    <w:rsid w:val="00FD0E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2313C0"/>
  <w15:docId w15:val="{90C318C4-897E-41E6-BD2D-E6CDEAC1B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091260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uiPriority w:val="9"/>
    <w:qFormat/>
    <w:rsid w:val="0091450F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E402E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86397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A723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8821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91450F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TOC Heading"/>
    <w:basedOn w:val="1"/>
    <w:next w:val="a0"/>
    <w:uiPriority w:val="39"/>
    <w:unhideWhenUsed/>
    <w:qFormat/>
    <w:rsid w:val="004010B3"/>
    <w:pPr>
      <w:spacing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11">
    <w:name w:val="toc 1"/>
    <w:basedOn w:val="a0"/>
    <w:next w:val="a0"/>
    <w:autoRedefine/>
    <w:uiPriority w:val="39"/>
    <w:unhideWhenUsed/>
    <w:rsid w:val="004010B3"/>
    <w:pPr>
      <w:spacing w:after="100"/>
    </w:pPr>
  </w:style>
  <w:style w:type="character" w:styleId="a5">
    <w:name w:val="Hyperlink"/>
    <w:basedOn w:val="a1"/>
    <w:uiPriority w:val="99"/>
    <w:unhideWhenUsed/>
    <w:rsid w:val="004010B3"/>
    <w:rPr>
      <w:color w:val="0563C1" w:themeColor="hyperlink"/>
      <w:u w:val="single"/>
    </w:rPr>
  </w:style>
  <w:style w:type="paragraph" w:styleId="a6">
    <w:name w:val="List Paragraph"/>
    <w:basedOn w:val="a0"/>
    <w:link w:val="a7"/>
    <w:uiPriority w:val="34"/>
    <w:qFormat/>
    <w:rsid w:val="00D6640D"/>
    <w:pPr>
      <w:ind w:left="720"/>
      <w:contextualSpacing/>
    </w:pPr>
  </w:style>
  <w:style w:type="character" w:customStyle="1" w:styleId="30">
    <w:name w:val="Заголовок 3 Знак"/>
    <w:basedOn w:val="a1"/>
    <w:link w:val="3"/>
    <w:uiPriority w:val="9"/>
    <w:semiHidden/>
    <w:rsid w:val="0086397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8">
    <w:name w:val="Рисунок"/>
    <w:basedOn w:val="a0"/>
    <w:next w:val="a0"/>
    <w:qFormat/>
    <w:rsid w:val="00863970"/>
    <w:pPr>
      <w:spacing w:after="0"/>
      <w:jc w:val="center"/>
    </w:pPr>
    <w:rPr>
      <w:rFonts w:eastAsiaTheme="minorEastAsia"/>
      <w:color w:val="000000" w:themeColor="text1"/>
      <w:lang w:val="ru-RU" w:eastAsia="ru-RU"/>
    </w:rPr>
  </w:style>
  <w:style w:type="paragraph" w:customStyle="1" w:styleId="a9">
    <w:name w:val="Таблица"/>
    <w:basedOn w:val="a8"/>
    <w:next w:val="a0"/>
    <w:rsid w:val="00863970"/>
    <w:pPr>
      <w:keepNext/>
      <w:jc w:val="left"/>
    </w:pPr>
  </w:style>
  <w:style w:type="paragraph" w:customStyle="1" w:styleId="in">
    <w:name w:val="Табл in"/>
    <w:basedOn w:val="a0"/>
    <w:link w:val="in0"/>
    <w:rsid w:val="00863970"/>
    <w:pPr>
      <w:spacing w:after="0" w:line="240" w:lineRule="auto"/>
      <w:jc w:val="center"/>
    </w:pPr>
    <w:rPr>
      <w:rFonts w:eastAsiaTheme="minorEastAsia"/>
      <w:color w:val="000000" w:themeColor="text1"/>
      <w:lang w:val="ru-RU" w:eastAsia="ru-RU"/>
    </w:rPr>
  </w:style>
  <w:style w:type="character" w:customStyle="1" w:styleId="in0">
    <w:name w:val="Табл in Знак"/>
    <w:basedOn w:val="a1"/>
    <w:link w:val="in"/>
    <w:rsid w:val="00863970"/>
    <w:rPr>
      <w:rFonts w:ascii="Times New Roman" w:eastAsiaTheme="minorEastAsia" w:hAnsi="Times New Roman"/>
      <w:color w:val="000000" w:themeColor="text1"/>
      <w:sz w:val="28"/>
      <w:lang w:val="ru-RU" w:eastAsia="ru-RU"/>
    </w:rPr>
  </w:style>
  <w:style w:type="character" w:customStyle="1" w:styleId="a7">
    <w:name w:val="Абзац списка Знак"/>
    <w:basedOn w:val="a1"/>
    <w:link w:val="a6"/>
    <w:uiPriority w:val="34"/>
    <w:rsid w:val="00863970"/>
    <w:rPr>
      <w:rFonts w:ascii="Times New Roman" w:hAnsi="Times New Roman"/>
      <w:sz w:val="28"/>
    </w:rPr>
  </w:style>
  <w:style w:type="character" w:customStyle="1" w:styleId="citation">
    <w:name w:val="citation"/>
    <w:basedOn w:val="a1"/>
    <w:rsid w:val="002948C1"/>
  </w:style>
  <w:style w:type="character" w:styleId="aa">
    <w:name w:val="Unresolved Mention"/>
    <w:basedOn w:val="a1"/>
    <w:uiPriority w:val="99"/>
    <w:semiHidden/>
    <w:unhideWhenUsed/>
    <w:rsid w:val="002948C1"/>
    <w:rPr>
      <w:color w:val="605E5C"/>
      <w:shd w:val="clear" w:color="auto" w:fill="E1DFDD"/>
    </w:rPr>
  </w:style>
  <w:style w:type="character" w:customStyle="1" w:styleId="nowrap">
    <w:name w:val="nowrap"/>
    <w:basedOn w:val="a1"/>
    <w:rsid w:val="00C8020C"/>
  </w:style>
  <w:style w:type="character" w:customStyle="1" w:styleId="60">
    <w:name w:val="Заголовок 6 Знак"/>
    <w:basedOn w:val="a1"/>
    <w:link w:val="6"/>
    <w:uiPriority w:val="9"/>
    <w:semiHidden/>
    <w:rsid w:val="008821B1"/>
    <w:rPr>
      <w:rFonts w:asciiTheme="majorHAnsi" w:eastAsiaTheme="majorEastAsia" w:hAnsiTheme="majorHAnsi" w:cstheme="majorBidi"/>
      <w:color w:val="1F3763" w:themeColor="accent1" w:themeShade="7F"/>
      <w:sz w:val="28"/>
    </w:rPr>
  </w:style>
  <w:style w:type="table" w:styleId="ab">
    <w:name w:val="Table Grid"/>
    <w:basedOn w:val="a2"/>
    <w:uiPriority w:val="39"/>
    <w:rsid w:val="006002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1"/>
    <w:uiPriority w:val="99"/>
    <w:semiHidden/>
    <w:rsid w:val="00A14EAE"/>
    <w:rPr>
      <w:color w:val="808080"/>
    </w:rPr>
  </w:style>
  <w:style w:type="character" w:customStyle="1" w:styleId="20">
    <w:name w:val="Заголовок 2 Знак"/>
    <w:basedOn w:val="a1"/>
    <w:link w:val="2"/>
    <w:uiPriority w:val="9"/>
    <w:semiHidden/>
    <w:rsid w:val="00E402E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d">
    <w:name w:val="Body Text"/>
    <w:aliases w:val="Основной текст Знак Char Char,Основной текст Знак Char"/>
    <w:basedOn w:val="a0"/>
    <w:link w:val="ae"/>
    <w:rsid w:val="00AF26A6"/>
    <w:pPr>
      <w:spacing w:after="120"/>
      <w:ind w:firstLine="851"/>
    </w:pPr>
    <w:rPr>
      <w:rFonts w:eastAsia="Times New Roman" w:cs="Times New Roman"/>
      <w:szCs w:val="28"/>
      <w:lang w:val="ru-RU" w:eastAsia="ar-SA"/>
    </w:rPr>
  </w:style>
  <w:style w:type="character" w:customStyle="1" w:styleId="ae">
    <w:name w:val="Основной текст Знак"/>
    <w:aliases w:val="Основной текст Знак Char Char Знак,Основной текст Знак Char Знак"/>
    <w:basedOn w:val="a1"/>
    <w:link w:val="ad"/>
    <w:rsid w:val="00AF26A6"/>
    <w:rPr>
      <w:rFonts w:ascii="Times New Roman" w:eastAsia="Times New Roman" w:hAnsi="Times New Roman" w:cs="Times New Roman"/>
      <w:sz w:val="28"/>
      <w:szCs w:val="28"/>
      <w:lang w:val="ru-RU" w:eastAsia="ar-SA"/>
    </w:rPr>
  </w:style>
  <w:style w:type="paragraph" w:customStyle="1" w:styleId="af">
    <w:name w:val="Текст КД"/>
    <w:link w:val="af0"/>
    <w:rsid w:val="009C63D6"/>
    <w:pPr>
      <w:spacing w:after="0" w:line="240" w:lineRule="auto"/>
      <w:ind w:left="284" w:right="284" w:firstLine="567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f0">
    <w:name w:val="Текст КД Знак"/>
    <w:link w:val="af"/>
    <w:rsid w:val="009C63D6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apple-converted-space">
    <w:name w:val="apple-converted-space"/>
    <w:rsid w:val="007B6844"/>
  </w:style>
  <w:style w:type="character" w:customStyle="1" w:styleId="grame">
    <w:name w:val="grame"/>
    <w:rsid w:val="007B6844"/>
  </w:style>
  <w:style w:type="character" w:customStyle="1" w:styleId="spelle">
    <w:name w:val="spelle"/>
    <w:rsid w:val="00BE4AD3"/>
  </w:style>
  <w:style w:type="paragraph" w:styleId="af1">
    <w:name w:val="Body Text Indent"/>
    <w:basedOn w:val="a0"/>
    <w:link w:val="af2"/>
    <w:uiPriority w:val="99"/>
    <w:semiHidden/>
    <w:unhideWhenUsed/>
    <w:rsid w:val="00BE4AD3"/>
    <w:pPr>
      <w:spacing w:after="120"/>
      <w:ind w:left="360"/>
    </w:pPr>
  </w:style>
  <w:style w:type="character" w:customStyle="1" w:styleId="af2">
    <w:name w:val="Основной текст с отступом Знак"/>
    <w:basedOn w:val="a1"/>
    <w:link w:val="af1"/>
    <w:uiPriority w:val="99"/>
    <w:semiHidden/>
    <w:rsid w:val="00BE4AD3"/>
    <w:rPr>
      <w:rFonts w:ascii="Times New Roman" w:hAnsi="Times New Roman"/>
      <w:sz w:val="28"/>
    </w:rPr>
  </w:style>
  <w:style w:type="paragraph" w:styleId="af3">
    <w:name w:val="Normal (Web)"/>
    <w:aliases w:val="Обычный (Web)"/>
    <w:basedOn w:val="a0"/>
    <w:uiPriority w:val="99"/>
    <w:rsid w:val="00C96DA1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val="ru-RU" w:eastAsia="ru-RU"/>
    </w:rPr>
  </w:style>
  <w:style w:type="paragraph" w:customStyle="1" w:styleId="21">
    <w:name w:val="Обычный2"/>
    <w:rsid w:val="00C96DA1"/>
    <w:pPr>
      <w:widowControl w:val="0"/>
      <w:spacing w:after="0" w:line="480" w:lineRule="auto"/>
      <w:ind w:left="40" w:firstLine="720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paragraph" w:customStyle="1" w:styleId="31">
    <w:name w:val="Обычный3"/>
    <w:rsid w:val="00C96DA1"/>
    <w:pPr>
      <w:widowControl w:val="0"/>
      <w:spacing w:after="0" w:line="480" w:lineRule="auto"/>
      <w:ind w:left="40" w:firstLine="720"/>
    </w:pPr>
    <w:rPr>
      <w:rFonts w:ascii="Times New Roman" w:eastAsia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blcsndtextvalline">
    <w:name w:val="blcsndtextvalline"/>
    <w:basedOn w:val="a1"/>
    <w:rsid w:val="000B5068"/>
  </w:style>
  <w:style w:type="paragraph" w:styleId="a">
    <w:name w:val="Title"/>
    <w:basedOn w:val="a0"/>
    <w:next w:val="a0"/>
    <w:link w:val="af4"/>
    <w:autoRedefine/>
    <w:uiPriority w:val="10"/>
    <w:qFormat/>
    <w:rsid w:val="000B5068"/>
    <w:pPr>
      <w:numPr>
        <w:numId w:val="24"/>
      </w:numPr>
      <w:spacing w:before="120" w:after="0" w:line="240" w:lineRule="auto"/>
      <w:contextualSpacing/>
    </w:pPr>
    <w:rPr>
      <w:rFonts w:eastAsiaTheme="majorEastAsia" w:cstheme="majorBidi"/>
      <w:b/>
      <w:spacing w:val="-10"/>
      <w:kern w:val="28"/>
      <w:szCs w:val="56"/>
      <w:lang w:val="ru-RU"/>
    </w:rPr>
  </w:style>
  <w:style w:type="character" w:customStyle="1" w:styleId="af4">
    <w:name w:val="Заголовок Знак"/>
    <w:basedOn w:val="a1"/>
    <w:link w:val="a"/>
    <w:uiPriority w:val="10"/>
    <w:rsid w:val="000B5068"/>
    <w:rPr>
      <w:rFonts w:ascii="Times New Roman" w:eastAsiaTheme="majorEastAsia" w:hAnsi="Times New Roman" w:cstheme="majorBidi"/>
      <w:b/>
      <w:spacing w:val="-10"/>
      <w:kern w:val="28"/>
      <w:sz w:val="28"/>
      <w:szCs w:val="56"/>
      <w:lang w:val="ru-RU"/>
    </w:rPr>
  </w:style>
  <w:style w:type="character" w:styleId="af5">
    <w:name w:val="Subtle Emphasis"/>
    <w:aliases w:val="Рис"/>
    <w:basedOn w:val="a1"/>
    <w:uiPriority w:val="19"/>
    <w:qFormat/>
    <w:rsid w:val="000B5068"/>
    <w:rPr>
      <w:i/>
      <w:iCs/>
      <w:color w:val="404040" w:themeColor="text1" w:themeTint="BF"/>
    </w:rPr>
  </w:style>
  <w:style w:type="character" w:customStyle="1" w:styleId="40">
    <w:name w:val="Заголовок 4 Знак"/>
    <w:basedOn w:val="a1"/>
    <w:link w:val="4"/>
    <w:uiPriority w:val="9"/>
    <w:semiHidden/>
    <w:rsid w:val="005A7235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paragraph" w:customStyle="1" w:styleId="in1">
    <w:name w:val="Табл. in тех"/>
    <w:basedOn w:val="in"/>
    <w:link w:val="in2"/>
    <w:qFormat/>
    <w:rsid w:val="00C62889"/>
    <w:rPr>
      <w:sz w:val="24"/>
    </w:rPr>
  </w:style>
  <w:style w:type="character" w:customStyle="1" w:styleId="in2">
    <w:name w:val="Табл. in тех Знак"/>
    <w:basedOn w:val="in0"/>
    <w:link w:val="in1"/>
    <w:rsid w:val="00C62889"/>
    <w:rPr>
      <w:rFonts w:ascii="Times New Roman" w:eastAsiaTheme="minorEastAsia" w:hAnsi="Times New Roman"/>
      <w:color w:val="000000" w:themeColor="text1"/>
      <w:sz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877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43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1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34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0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7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4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1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jpeg"/><Relationship Id="rId117" Type="http://schemas.openxmlformats.org/officeDocument/2006/relationships/hyperlink" Target="https://ua.all.biz/ballony-vysokogo-davleniya-diametrom-do-650-mm-iz-g416893" TargetMode="External"/><Relationship Id="rId21" Type="http://schemas.openxmlformats.org/officeDocument/2006/relationships/image" Target="media/image10.jpeg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8.wmf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20.png"/><Relationship Id="rId37" Type="http://schemas.openxmlformats.org/officeDocument/2006/relationships/oleObject" Target="embeddings/oleObject7.bin"/><Relationship Id="rId53" Type="http://schemas.openxmlformats.org/officeDocument/2006/relationships/image" Target="media/image30.wmf"/><Relationship Id="rId58" Type="http://schemas.openxmlformats.org/officeDocument/2006/relationships/image" Target="media/image33.wmf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1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2.bin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19" Type="http://schemas.openxmlformats.org/officeDocument/2006/relationships/image" Target="media/image8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hyperlink" Target="http://ebmachines.ru/u_86.htm" TargetMode="External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7.bin"/><Relationship Id="rId113" Type="http://schemas.openxmlformats.org/officeDocument/2006/relationships/image" Target="media/image55.wmf"/><Relationship Id="rId118" Type="http://schemas.openxmlformats.org/officeDocument/2006/relationships/hyperlink" Target="https://cuprum-metall.ru/informatsiya/alyuminiy/splav-amg6/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image" Target="media/image40.w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hyperlink" Target="https://www.tdchiz.ru/i/shtangentsirkul_shts_2_300_005_gub90mm_chiz/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4.jpeg"/><Relationship Id="rId33" Type="http://schemas.openxmlformats.org/officeDocument/2006/relationships/image" Target="media/image21.png"/><Relationship Id="rId38" Type="http://schemas.openxmlformats.org/officeDocument/2006/relationships/image" Target="media/image24.wmf"/><Relationship Id="rId46" Type="http://schemas.openxmlformats.org/officeDocument/2006/relationships/image" Target="media/image27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theme" Target="theme/theme1.xml"/><Relationship Id="rId20" Type="http://schemas.openxmlformats.org/officeDocument/2006/relationships/image" Target="media/image9.jpeg"/><Relationship Id="rId41" Type="http://schemas.openxmlformats.org/officeDocument/2006/relationships/oleObject" Target="embeddings/oleObject9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7.bin"/><Relationship Id="rId83" Type="http://schemas.openxmlformats.org/officeDocument/2006/relationships/image" Target="media/image44.wmf"/><Relationship Id="rId88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image" Target="media/image23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hyperlink" Target="https://samsvar.ru/stati/amg6-svarka.html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9.jpeg"/><Relationship Id="rId44" Type="http://schemas.openxmlformats.org/officeDocument/2006/relationships/image" Target="media/image26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4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5.bin"/><Relationship Id="rId94" Type="http://schemas.openxmlformats.org/officeDocument/2006/relationships/image" Target="media/image48.wmf"/><Relationship Id="rId99" Type="http://schemas.openxmlformats.org/officeDocument/2006/relationships/image" Target="media/image50.wmf"/><Relationship Id="rId101" Type="http://schemas.openxmlformats.org/officeDocument/2006/relationships/oleObject" Target="embeddings/oleObject44.bin"/><Relationship Id="rId122" Type="http://schemas.openxmlformats.org/officeDocument/2006/relationships/hyperlink" Target="http://ebmachines.ru/u_86.ht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hyperlink" Target="https://www.vseinstrumenti.ru/ruchnoy_instrument/izmeritelnyj/shtangentsirkuli/griff/shts-ii-250-0_05_gost_166-89_020554/" TargetMode="External"/><Relationship Id="rId39" Type="http://schemas.openxmlformats.org/officeDocument/2006/relationships/oleObject" Target="embeddings/oleObject8.bin"/><Relationship Id="rId109" Type="http://schemas.openxmlformats.org/officeDocument/2006/relationships/image" Target="media/image53.wmf"/><Relationship Id="rId34" Type="http://schemas.openxmlformats.org/officeDocument/2006/relationships/image" Target="media/image22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1.png"/><Relationship Id="rId76" Type="http://schemas.openxmlformats.org/officeDocument/2006/relationships/image" Target="media/image42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6.bin"/><Relationship Id="rId120" Type="http://schemas.openxmlformats.org/officeDocument/2006/relationships/hyperlink" Target="https://www.vseinstrumenti.ru/ruchnoy_instrument/izmeritelnyj/shtangentsirkuli/griff/shts-ii-250-0_05_gost_166-89_020554/" TargetMode="External"/><Relationship Id="rId7" Type="http://schemas.openxmlformats.org/officeDocument/2006/relationships/image" Target="media/image2.wmf"/><Relationship Id="rId71" Type="http://schemas.openxmlformats.org/officeDocument/2006/relationships/oleObject" Target="embeddings/oleObject25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8.jpeg"/><Relationship Id="rId24" Type="http://schemas.openxmlformats.org/officeDocument/2006/relationships/image" Target="media/image13.jpeg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D9DD7E-31C8-4B92-8CBA-A8231864FA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45</Pages>
  <Words>5424</Words>
  <Characters>30919</Characters>
  <Application>Microsoft Office Word</Application>
  <DocSecurity>0</DocSecurity>
  <Lines>257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ita Schelkanov</dc:creator>
  <cp:keywords/>
  <dc:description/>
  <cp:lastModifiedBy>Nikita Schelkanov</cp:lastModifiedBy>
  <cp:revision>28</cp:revision>
  <dcterms:created xsi:type="dcterms:W3CDTF">2022-06-03T09:35:00Z</dcterms:created>
  <dcterms:modified xsi:type="dcterms:W3CDTF">2022-06-03T10:59:00Z</dcterms:modified>
</cp:coreProperties>
</file>